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FA2D4C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3AA8757B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BAFC45A" w14:textId="77777777" w:rsidR="00971F49" w:rsidRDefault="00971F49" w:rsidP="00971F49">
      <w:pPr>
        <w:jc w:val="center"/>
      </w:pPr>
      <w:r>
        <w:t>политехнический университет</w:t>
      </w:r>
    </w:p>
    <w:p w14:paraId="510C944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6AA12AB4" w14:textId="77777777" w:rsidR="00971F49" w:rsidRDefault="00971F49" w:rsidP="00971F49">
      <w:pPr>
        <w:jc w:val="center"/>
      </w:pPr>
    </w:p>
    <w:p w14:paraId="43F01D19" w14:textId="77777777" w:rsidR="00971F49" w:rsidRDefault="00971F49" w:rsidP="00971F49">
      <w:pPr>
        <w:jc w:val="center"/>
      </w:pPr>
    </w:p>
    <w:p w14:paraId="6D991C86" w14:textId="77777777" w:rsidR="00971F49" w:rsidRDefault="00971F49" w:rsidP="00971F49">
      <w:pPr>
        <w:jc w:val="center"/>
      </w:pPr>
    </w:p>
    <w:p w14:paraId="25E835B8" w14:textId="77777777" w:rsidR="00971F49" w:rsidRDefault="00971F49" w:rsidP="00971F49">
      <w:pPr>
        <w:jc w:val="center"/>
      </w:pPr>
    </w:p>
    <w:p w14:paraId="5861A331" w14:textId="77777777" w:rsidR="00971F49" w:rsidRDefault="00971F49" w:rsidP="00971F49">
      <w:pPr>
        <w:jc w:val="center"/>
      </w:pPr>
    </w:p>
    <w:p w14:paraId="34BE765A" w14:textId="77777777" w:rsidR="00971F49" w:rsidRDefault="00971F49" w:rsidP="00971F49">
      <w:pPr>
        <w:jc w:val="center"/>
      </w:pPr>
    </w:p>
    <w:p w14:paraId="09CF3596" w14:textId="77777777" w:rsidR="00971F49" w:rsidRDefault="00971F49" w:rsidP="00971F49">
      <w:pPr>
        <w:jc w:val="center"/>
      </w:pPr>
    </w:p>
    <w:p w14:paraId="6D477BA1" w14:textId="77777777" w:rsidR="00971F49" w:rsidRDefault="00971F49" w:rsidP="00971F49">
      <w:pPr>
        <w:jc w:val="center"/>
      </w:pPr>
    </w:p>
    <w:p w14:paraId="6A5EBBE8" w14:textId="77777777" w:rsidR="00971F49" w:rsidRDefault="00971F49" w:rsidP="00971F49">
      <w:pPr>
        <w:jc w:val="center"/>
      </w:pPr>
    </w:p>
    <w:p w14:paraId="4F5BAD30" w14:textId="77777777" w:rsidR="00971F49" w:rsidRDefault="00971F49" w:rsidP="00971F49">
      <w:pPr>
        <w:jc w:val="center"/>
      </w:pPr>
    </w:p>
    <w:p w14:paraId="0B0FF896" w14:textId="77777777" w:rsidR="00971F49" w:rsidRDefault="00971F49" w:rsidP="00971F49">
      <w:pPr>
        <w:jc w:val="center"/>
      </w:pPr>
    </w:p>
    <w:p w14:paraId="7EC0466A" w14:textId="77777777" w:rsidR="00971F49" w:rsidRDefault="00971F49" w:rsidP="00971F49">
      <w:pPr>
        <w:jc w:val="center"/>
      </w:pPr>
    </w:p>
    <w:p w14:paraId="315A4BFE" w14:textId="77777777" w:rsidR="00971F49" w:rsidRDefault="00971F49" w:rsidP="00971F49">
      <w:pPr>
        <w:jc w:val="center"/>
      </w:pPr>
    </w:p>
    <w:p w14:paraId="70220FEF" w14:textId="77777777" w:rsidR="00971F49" w:rsidRDefault="00971F49" w:rsidP="00971F49">
      <w:pPr>
        <w:jc w:val="center"/>
      </w:pPr>
    </w:p>
    <w:p w14:paraId="65CA3AA9" w14:textId="77777777" w:rsidR="00971F49" w:rsidRDefault="003B5E7E" w:rsidP="00971F49">
      <w:pPr>
        <w:jc w:val="center"/>
      </w:pPr>
      <w:r>
        <w:t>Отчет по лабораторной работе № 5</w:t>
      </w:r>
    </w:p>
    <w:p w14:paraId="1A394288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1BA2CC8" w14:textId="77777777" w:rsidR="00971F49" w:rsidRDefault="00971F49" w:rsidP="00971F49">
      <w:pPr>
        <w:jc w:val="center"/>
      </w:pPr>
      <w:r>
        <w:t>по дисциплине «Информатика»</w:t>
      </w:r>
    </w:p>
    <w:p w14:paraId="7E54B22B" w14:textId="77777777" w:rsidR="00971F49" w:rsidRDefault="00971F49" w:rsidP="00971F49">
      <w:pPr>
        <w:jc w:val="center"/>
      </w:pPr>
    </w:p>
    <w:p w14:paraId="124420B2" w14:textId="77777777" w:rsidR="00971F49" w:rsidRDefault="00971F49" w:rsidP="00971F49">
      <w:pPr>
        <w:jc w:val="center"/>
      </w:pPr>
    </w:p>
    <w:p w14:paraId="5AA716EB" w14:textId="77777777" w:rsidR="00971F49" w:rsidRDefault="00971F49" w:rsidP="00971F49">
      <w:pPr>
        <w:jc w:val="center"/>
      </w:pPr>
    </w:p>
    <w:p w14:paraId="57270F6F" w14:textId="77777777" w:rsidR="00971F49" w:rsidRDefault="00971F49" w:rsidP="00971F49">
      <w:pPr>
        <w:jc w:val="center"/>
      </w:pPr>
    </w:p>
    <w:p w14:paraId="1087FBE7" w14:textId="77777777" w:rsidR="00971F49" w:rsidRDefault="00971F49" w:rsidP="00971F49">
      <w:pPr>
        <w:jc w:val="center"/>
      </w:pPr>
    </w:p>
    <w:p w14:paraId="4BD799F2" w14:textId="77777777" w:rsidR="00971F49" w:rsidRDefault="00971F49" w:rsidP="00971F49">
      <w:pPr>
        <w:jc w:val="center"/>
      </w:pPr>
    </w:p>
    <w:p w14:paraId="2939A844" w14:textId="77777777" w:rsidR="00971F49" w:rsidRDefault="00971F49" w:rsidP="00971F49">
      <w:pPr>
        <w:jc w:val="center"/>
      </w:pPr>
    </w:p>
    <w:p w14:paraId="23F8F9E5" w14:textId="77777777" w:rsidR="00971F49" w:rsidRDefault="00971F49" w:rsidP="00971F49">
      <w:pPr>
        <w:jc w:val="center"/>
      </w:pPr>
    </w:p>
    <w:p w14:paraId="21977AB8" w14:textId="7B9803DC" w:rsidR="00971F49" w:rsidRPr="00F710F3" w:rsidRDefault="002B7F9E" w:rsidP="00971F49">
      <w:pPr>
        <w:ind w:left="5670"/>
        <w:jc w:val="left"/>
      </w:pPr>
      <w:r>
        <w:t xml:space="preserve">Выполнил: </w:t>
      </w:r>
      <w:r w:rsidR="00F710F3">
        <w:t>Радостев Кирилл</w:t>
      </w:r>
    </w:p>
    <w:p w14:paraId="4B4BA4FB" w14:textId="77777777" w:rsidR="00971F49" w:rsidRDefault="00971F49" w:rsidP="00971F49">
      <w:pPr>
        <w:ind w:left="5670"/>
        <w:jc w:val="left"/>
      </w:pPr>
    </w:p>
    <w:p w14:paraId="30051D9B" w14:textId="77777777" w:rsidR="00971F49" w:rsidRDefault="00971F49" w:rsidP="00971F49">
      <w:pPr>
        <w:ind w:left="5670"/>
        <w:jc w:val="left"/>
      </w:pPr>
    </w:p>
    <w:p w14:paraId="4F4D96C7" w14:textId="77777777" w:rsidR="00971F49" w:rsidRDefault="002B7F9E" w:rsidP="00971F49">
      <w:pPr>
        <w:ind w:left="5670"/>
        <w:jc w:val="left"/>
      </w:pPr>
      <w:r>
        <w:t>Проверил: ассистент</w:t>
      </w:r>
      <w:r w:rsidR="00971F49">
        <w:t xml:space="preserve"> каф. ВММБ </w:t>
      </w:r>
      <w:r>
        <w:t>Нетбай Г.В</w:t>
      </w:r>
      <w:r w:rsidR="00971F49">
        <w:t>.</w:t>
      </w:r>
    </w:p>
    <w:p w14:paraId="6E9E3777" w14:textId="77777777" w:rsidR="00971F49" w:rsidRDefault="00971F49" w:rsidP="00971F49">
      <w:pPr>
        <w:jc w:val="center"/>
      </w:pPr>
    </w:p>
    <w:p w14:paraId="46C2D501" w14:textId="77777777" w:rsidR="00971F49" w:rsidRDefault="00971F49" w:rsidP="00971F49">
      <w:pPr>
        <w:jc w:val="center"/>
      </w:pPr>
    </w:p>
    <w:p w14:paraId="3B725C1C" w14:textId="77777777" w:rsidR="00971F49" w:rsidRDefault="00971F49" w:rsidP="00971F49">
      <w:pPr>
        <w:jc w:val="center"/>
      </w:pPr>
    </w:p>
    <w:p w14:paraId="2D44625C" w14:textId="77777777" w:rsidR="00971F49" w:rsidRDefault="00971F49" w:rsidP="00971F49">
      <w:pPr>
        <w:jc w:val="center"/>
      </w:pPr>
    </w:p>
    <w:p w14:paraId="337E2223" w14:textId="77777777" w:rsidR="00971F49" w:rsidRDefault="00971F49" w:rsidP="00971F49">
      <w:pPr>
        <w:jc w:val="center"/>
      </w:pPr>
    </w:p>
    <w:p w14:paraId="08F073D5" w14:textId="77777777" w:rsidR="00971F49" w:rsidRDefault="00971F49" w:rsidP="00971F49">
      <w:pPr>
        <w:jc w:val="center"/>
      </w:pPr>
    </w:p>
    <w:p w14:paraId="0B986110" w14:textId="77777777" w:rsidR="00971F49" w:rsidRDefault="00971F49" w:rsidP="00971F49">
      <w:pPr>
        <w:jc w:val="center"/>
      </w:pPr>
    </w:p>
    <w:p w14:paraId="6FD05C81" w14:textId="77777777" w:rsidR="00971F49" w:rsidRDefault="00971F49" w:rsidP="00971F49">
      <w:pPr>
        <w:jc w:val="center"/>
      </w:pPr>
    </w:p>
    <w:p w14:paraId="2779BBD3" w14:textId="77777777" w:rsidR="00971F49" w:rsidRDefault="00971F49" w:rsidP="00971F49">
      <w:pPr>
        <w:jc w:val="center"/>
      </w:pPr>
    </w:p>
    <w:p w14:paraId="042743FB" w14:textId="77777777" w:rsidR="00971F49" w:rsidRDefault="002B7F9E" w:rsidP="00971F49">
      <w:pPr>
        <w:spacing w:after="200" w:line="276" w:lineRule="auto"/>
        <w:jc w:val="center"/>
        <w:rPr>
          <w:b/>
        </w:rPr>
      </w:pPr>
      <w:r>
        <w:t>Пермь, 2022</w:t>
      </w:r>
      <w:r w:rsidR="00971F49">
        <w:rPr>
          <w:b/>
        </w:rPr>
        <w:br w:type="page"/>
      </w:r>
    </w:p>
    <w:p w14:paraId="71679BBE" w14:textId="77777777" w:rsidR="00FB2B27" w:rsidRPr="00FB2B27" w:rsidRDefault="00FF6D44" w:rsidP="00FB2B27">
      <w:pPr>
        <w:spacing w:after="200" w:line="276" w:lineRule="auto"/>
        <w:jc w:val="center"/>
        <w:rPr>
          <w:noProof/>
        </w:rPr>
      </w:pPr>
      <w:r w:rsidRPr="00FF6D44">
        <w:rPr>
          <w:b/>
        </w:rPr>
        <w:lastRenderedPageBreak/>
        <w:t>Содержа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sdt>
      <w:sdtPr>
        <w:rPr>
          <w:rFonts w:ascii="Times New Roman" w:eastAsiaTheme="minorHAnsi" w:hAnsi="Times New Roman" w:cstheme="minorBidi"/>
          <w:noProof/>
          <w:color w:val="auto"/>
          <w:sz w:val="28"/>
          <w:szCs w:val="22"/>
          <w:lang w:eastAsia="en-US"/>
        </w:rPr>
        <w:id w:val="147109955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ECEC4A1" w14:textId="77777777" w:rsidR="00276B47" w:rsidRDefault="00276B47">
          <w:pPr>
            <w:pStyle w:val="af5"/>
            <w:rPr>
              <w:noProof/>
            </w:rPr>
          </w:pPr>
        </w:p>
        <w:p w14:paraId="4D5A3106" w14:textId="460ADE21"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TOC \o "1-3" \h \z \u </w:instrText>
          </w:r>
          <w:r>
            <w:rPr>
              <w:noProof/>
            </w:rPr>
            <w:fldChar w:fldCharType="separate"/>
          </w:r>
          <w:hyperlink w:anchor="_Toc119627802" w:history="1">
            <w:r w:rsidRPr="00A71E43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179989" w14:textId="2F32C117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3" w:history="1">
            <w:r w:rsidR="00276B47" w:rsidRPr="00A71E43">
              <w:rPr>
                <w:rStyle w:val="af0"/>
                <w:noProof/>
              </w:rPr>
              <w:t>1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C69D4E4" w14:textId="13658139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4" w:history="1">
            <w:r w:rsidR="00276B47" w:rsidRPr="00A71E43">
              <w:rPr>
                <w:rStyle w:val="af0"/>
                <w:noProof/>
              </w:rPr>
              <w:t>1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3190A8A" w14:textId="5C774531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5" w:history="1">
            <w:r w:rsidR="00276B47" w:rsidRPr="00A71E43">
              <w:rPr>
                <w:rStyle w:val="af0"/>
                <w:noProof/>
              </w:rPr>
              <w:t>1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2B6368F" w14:textId="40C195EC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06" w:history="1">
            <w:r w:rsidR="00276B47" w:rsidRPr="00A71E43">
              <w:rPr>
                <w:rStyle w:val="af0"/>
                <w:noProof/>
              </w:rPr>
              <w:t>Задание 2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357F167" w14:textId="4553AAF2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7" w:history="1">
            <w:r w:rsidR="00276B47" w:rsidRPr="00A71E43">
              <w:rPr>
                <w:rStyle w:val="af0"/>
                <w:noProof/>
              </w:rPr>
              <w:t>2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FD4D402" w14:textId="43BA9DA5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8" w:history="1">
            <w:r w:rsidR="00276B47" w:rsidRPr="00A71E43">
              <w:rPr>
                <w:rStyle w:val="af0"/>
                <w:noProof/>
              </w:rPr>
              <w:t>2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2D63788" w14:textId="61F3AB06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9" w:history="1">
            <w:r w:rsidR="00276B47" w:rsidRPr="00A71E43">
              <w:rPr>
                <w:rStyle w:val="af0"/>
                <w:noProof/>
              </w:rPr>
              <w:t>2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F1D17F9" w14:textId="2F769D64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0" w:history="1">
            <w:r w:rsidR="00276B47" w:rsidRPr="00A71E43">
              <w:rPr>
                <w:rStyle w:val="af0"/>
                <w:noProof/>
              </w:rPr>
              <w:t>Задание 3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A2D94CE" w14:textId="40B06677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1" w:history="1">
            <w:r w:rsidR="00276B47" w:rsidRPr="00A71E43">
              <w:rPr>
                <w:rStyle w:val="af0"/>
                <w:noProof/>
              </w:rPr>
              <w:t>3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1B28B83" w14:textId="1C91B630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2" w:history="1">
            <w:r w:rsidR="00276B47" w:rsidRPr="00A71E43">
              <w:rPr>
                <w:rStyle w:val="af0"/>
                <w:noProof/>
              </w:rPr>
              <w:t>3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99EF0FC" w14:textId="4CC7D06B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3" w:history="1">
            <w:r w:rsidR="00276B47" w:rsidRPr="00A71E43">
              <w:rPr>
                <w:rStyle w:val="af0"/>
                <w:noProof/>
              </w:rPr>
              <w:t>3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18FEFED" w14:textId="23282DCB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4" w:history="1">
            <w:r w:rsidR="00276B47" w:rsidRPr="00A71E43">
              <w:rPr>
                <w:rStyle w:val="af0"/>
                <w:noProof/>
              </w:rPr>
              <w:t>Задание 4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9F44504" w14:textId="08F7E3AC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5" w:history="1">
            <w:r w:rsidR="00276B47" w:rsidRPr="00A71E43">
              <w:rPr>
                <w:rStyle w:val="af0"/>
                <w:noProof/>
              </w:rPr>
              <w:t>4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B089633" w14:textId="39530021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6" w:history="1">
            <w:r w:rsidR="00276B47" w:rsidRPr="00A71E43">
              <w:rPr>
                <w:rStyle w:val="af0"/>
                <w:noProof/>
              </w:rPr>
              <w:t>4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3770402" w14:textId="58DCF9D1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7" w:history="1">
            <w:r w:rsidR="00276B47" w:rsidRPr="00A71E43">
              <w:rPr>
                <w:rStyle w:val="af0"/>
                <w:noProof/>
              </w:rPr>
              <w:t>4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7E1A6A1" w14:textId="72AD1336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8" w:history="1">
            <w:r w:rsidR="00276B47" w:rsidRPr="00A71E43">
              <w:rPr>
                <w:rStyle w:val="af0"/>
                <w:noProof/>
              </w:rPr>
              <w:t>Задание 5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6C24986" w14:textId="5DF22EEC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9" w:history="1">
            <w:r w:rsidR="00276B47" w:rsidRPr="00A71E43">
              <w:rPr>
                <w:rStyle w:val="af0"/>
                <w:noProof/>
              </w:rPr>
              <w:t>5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68B8E1E" w14:textId="34257131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0" w:history="1">
            <w:r w:rsidR="00276B47" w:rsidRPr="00A71E43">
              <w:rPr>
                <w:rStyle w:val="af0"/>
                <w:noProof/>
                <w:lang w:val="en-US"/>
              </w:rPr>
              <w:t xml:space="preserve">5.2. </w:t>
            </w:r>
            <w:r w:rsidR="00276B47" w:rsidRPr="00A71E43">
              <w:rPr>
                <w:rStyle w:val="af0"/>
                <w:noProof/>
              </w:rPr>
              <w:t>Решение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задачи</w:t>
            </w:r>
            <w:r w:rsidR="00276B47" w:rsidRPr="00A71E43">
              <w:rPr>
                <w:rStyle w:val="af0"/>
                <w:noProof/>
                <w:lang w:val="en-US"/>
              </w:rPr>
              <w:t xml:space="preserve">, </w:t>
            </w:r>
            <w:r w:rsidR="00276B47" w:rsidRPr="00A71E43">
              <w:rPr>
                <w:rStyle w:val="af0"/>
                <w:noProof/>
              </w:rPr>
              <w:t>код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2D7F913" w14:textId="77D84B09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1" w:history="1">
            <w:r w:rsidR="00276B47" w:rsidRPr="00A71E43">
              <w:rPr>
                <w:rStyle w:val="af0"/>
                <w:noProof/>
              </w:rPr>
              <w:t>5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27B487C" w14:textId="57FC3498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2" w:history="1">
            <w:r w:rsidR="00276B47" w:rsidRPr="00A71E43">
              <w:rPr>
                <w:rStyle w:val="af0"/>
                <w:noProof/>
              </w:rPr>
              <w:t>Задание 6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2E989D2E" w14:textId="199E1F92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3" w:history="1">
            <w:r w:rsidR="00276B47" w:rsidRPr="00A71E43">
              <w:rPr>
                <w:rStyle w:val="af0"/>
                <w:noProof/>
              </w:rPr>
              <w:t>6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2FD2C946" w14:textId="1708F647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4" w:history="1">
            <w:r w:rsidR="00276B47" w:rsidRPr="00A71E43">
              <w:rPr>
                <w:rStyle w:val="af0"/>
                <w:noProof/>
              </w:rPr>
              <w:t>6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4805AEC" w14:textId="6538DDC4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5" w:history="1">
            <w:r w:rsidR="00276B47" w:rsidRPr="00A71E43">
              <w:rPr>
                <w:rStyle w:val="af0"/>
                <w:noProof/>
              </w:rPr>
              <w:t>6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7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B2CD712" w14:textId="31EB90FB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6" w:history="1">
            <w:r w:rsidR="00276B47" w:rsidRPr="00A71E43">
              <w:rPr>
                <w:rStyle w:val="af0"/>
                <w:noProof/>
              </w:rPr>
              <w:t>Задание 7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2437E04" w14:textId="728615E0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7" w:history="1">
            <w:r w:rsidR="00276B47" w:rsidRPr="00A71E43">
              <w:rPr>
                <w:rStyle w:val="af0"/>
                <w:noProof/>
              </w:rPr>
              <w:t>7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2464D4D" w14:textId="11A04663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8" w:history="1">
            <w:r w:rsidR="00276B47" w:rsidRPr="00A71E43">
              <w:rPr>
                <w:rStyle w:val="af0"/>
                <w:noProof/>
              </w:rPr>
              <w:t>7.2.1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E104163" w14:textId="72255D88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9" w:history="1">
            <w:r w:rsidR="00276B47" w:rsidRPr="00A71E43">
              <w:rPr>
                <w:rStyle w:val="af0"/>
                <w:noProof/>
              </w:rPr>
              <w:t>7.2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0A95892" w14:textId="5A05E5BF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0" w:history="1">
            <w:r w:rsidR="00276B47" w:rsidRPr="00A71E43">
              <w:rPr>
                <w:rStyle w:val="af0"/>
                <w:noProof/>
              </w:rPr>
              <w:t>7.3</w:t>
            </w:r>
            <w:r w:rsidR="00276B47" w:rsidRPr="00A71E43">
              <w:rPr>
                <w:rStyle w:val="af0"/>
                <w:noProof/>
                <w:lang w:val="en-US"/>
              </w:rPr>
              <w:t>.1</w:t>
            </w:r>
            <w:r w:rsidR="00276B47" w:rsidRPr="00A71E43">
              <w:rPr>
                <w:rStyle w:val="af0"/>
                <w:noProof/>
              </w:rPr>
              <w:t>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0</w:t>
            </w:r>
            <w:r w:rsidR="00276B47">
              <w:rPr>
                <w:noProof/>
                <w:webHidden/>
              </w:rPr>
              <w:fldChar w:fldCharType="end"/>
            </w:r>
          </w:hyperlink>
          <w:bookmarkStart w:id="0" w:name="_GoBack"/>
          <w:bookmarkEnd w:id="0"/>
        </w:p>
        <w:p w14:paraId="6BB7AF34" w14:textId="5665840B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1" w:history="1">
            <w:r w:rsidR="00276B47" w:rsidRPr="00A71E43">
              <w:rPr>
                <w:rStyle w:val="af0"/>
                <w:noProof/>
              </w:rPr>
              <w:t>7.3.2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1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0C959C0" w14:textId="27F30CFC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2" w:history="1">
            <w:r w:rsidR="00276B47" w:rsidRPr="00A71E43">
              <w:rPr>
                <w:rStyle w:val="af0"/>
                <w:noProof/>
              </w:rPr>
              <w:t>Задание 8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784D7F7" w14:textId="356290F0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3" w:history="1">
            <w:r w:rsidR="00276B47" w:rsidRPr="00A71E43">
              <w:rPr>
                <w:rStyle w:val="af0"/>
                <w:noProof/>
              </w:rPr>
              <w:t>8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E5E07EE" w14:textId="22247909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4" w:history="1">
            <w:r w:rsidR="00276B47" w:rsidRPr="00A71E43">
              <w:rPr>
                <w:rStyle w:val="af0"/>
                <w:noProof/>
              </w:rPr>
              <w:t>8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8631BAB" w14:textId="64F14751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5" w:history="1">
            <w:r w:rsidR="00276B47" w:rsidRPr="00A71E43">
              <w:rPr>
                <w:rStyle w:val="af0"/>
                <w:noProof/>
              </w:rPr>
              <w:t>8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D29194E" w14:textId="0D2E6A72" w:rsidR="00276B47" w:rsidRDefault="005468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6" w:history="1">
            <w:r w:rsidR="00276B47" w:rsidRPr="00A71E43">
              <w:rPr>
                <w:rStyle w:val="af0"/>
                <w:noProof/>
              </w:rPr>
              <w:t>Задание 9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CBCA94B" w14:textId="1710E5B6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7" w:history="1">
            <w:r w:rsidR="00276B47" w:rsidRPr="00A71E43">
              <w:rPr>
                <w:rStyle w:val="af0"/>
                <w:noProof/>
              </w:rPr>
              <w:t>9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CB76190" w14:textId="33356850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8" w:history="1">
            <w:r w:rsidR="00276B47" w:rsidRPr="00A71E43">
              <w:rPr>
                <w:rStyle w:val="af0"/>
                <w:noProof/>
                <w:lang w:val="en-US"/>
              </w:rPr>
              <w:t xml:space="preserve">9.2. </w:t>
            </w:r>
            <w:r w:rsidR="00276B47" w:rsidRPr="00A71E43">
              <w:rPr>
                <w:rStyle w:val="af0"/>
                <w:noProof/>
              </w:rPr>
              <w:t>Решение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задачи</w:t>
            </w:r>
            <w:r w:rsidR="00276B47" w:rsidRPr="00A71E43">
              <w:rPr>
                <w:rStyle w:val="af0"/>
                <w:noProof/>
                <w:lang w:val="en-US"/>
              </w:rPr>
              <w:t xml:space="preserve">, </w:t>
            </w:r>
            <w:r w:rsidR="00276B47" w:rsidRPr="00A71E43">
              <w:rPr>
                <w:rStyle w:val="af0"/>
                <w:noProof/>
              </w:rPr>
              <w:t>код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2269772" w14:textId="36256819" w:rsidR="00276B47" w:rsidRDefault="005468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9" w:history="1">
            <w:r w:rsidR="00276B47" w:rsidRPr="00A71E43">
              <w:rPr>
                <w:rStyle w:val="af0"/>
                <w:noProof/>
              </w:rPr>
              <w:t>9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7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D8CCAD9" w14:textId="77777777" w:rsidR="00276B47" w:rsidRDefault="00276B47">
          <w:pPr>
            <w:rPr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1D4EF041" w14:textId="77777777" w:rsidR="00D446C2" w:rsidRDefault="00D446C2" w:rsidP="00FB2B27">
      <w:pPr>
        <w:pStyle w:val="12"/>
        <w:rPr>
          <w:rFonts w:asciiTheme="minorHAnsi" w:hAnsiTheme="minorHAnsi"/>
          <w:noProof/>
          <w:sz w:val="22"/>
        </w:rPr>
      </w:pPr>
    </w:p>
    <w:p w14:paraId="7863A62E" w14:textId="77777777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21EB383C" w14:textId="77777777" w:rsidR="0037690F" w:rsidRDefault="0037690F" w:rsidP="0037690F">
      <w:pPr>
        <w:pStyle w:val="10"/>
      </w:pPr>
      <w:bookmarkStart w:id="1" w:name="_Toc84504560"/>
      <w:bookmarkStart w:id="2" w:name="_Toc117303857"/>
      <w:bookmarkStart w:id="3" w:name="_Toc119627802"/>
      <w:r>
        <w:lastRenderedPageBreak/>
        <w:t>Задание 1</w:t>
      </w:r>
      <w:bookmarkEnd w:id="1"/>
      <w:bookmarkEnd w:id="2"/>
      <w:bookmarkEnd w:id="3"/>
    </w:p>
    <w:p w14:paraId="57D923A5" w14:textId="77777777" w:rsidR="001056DA" w:rsidRDefault="001056DA" w:rsidP="00E56128">
      <w:pPr>
        <w:pStyle w:val="2"/>
        <w:numPr>
          <w:ilvl w:val="1"/>
          <w:numId w:val="12"/>
        </w:numPr>
      </w:pPr>
      <w:bookmarkStart w:id="4" w:name="_Toc117303858"/>
      <w:bookmarkStart w:id="5" w:name="_Toc119627803"/>
      <w:r>
        <w:t>Постановка задачи</w:t>
      </w:r>
      <w:bookmarkEnd w:id="4"/>
      <w:bookmarkEnd w:id="5"/>
      <w:r>
        <w:t xml:space="preserve"> </w:t>
      </w:r>
    </w:p>
    <w:p w14:paraId="40396694" w14:textId="77777777" w:rsidR="00D0290F" w:rsidRPr="003B5E7E" w:rsidRDefault="00E56128" w:rsidP="001E2AC2">
      <w:r>
        <w:t>С клавиатуры вводиться три числа, выяснить какой порядок имеет каждое число</w:t>
      </w:r>
      <w:r w:rsidRPr="008404C3">
        <w:t>.</w:t>
      </w:r>
      <w:r>
        <w:t xml:space="preserve"> Найти сумму цифр, из которых состоит число наивысшего порядка (пример, 456 следовательно 4+5+6).</w:t>
      </w:r>
    </w:p>
    <w:p w14:paraId="75211C58" w14:textId="77777777" w:rsidR="001E2AC2" w:rsidRPr="00FE7083" w:rsidRDefault="00D446C2" w:rsidP="0037690F">
      <w:pPr>
        <w:pStyle w:val="2"/>
      </w:pPr>
      <w:bookmarkStart w:id="6" w:name="_Toc84504562"/>
      <w:bookmarkStart w:id="7" w:name="_Toc117303859"/>
      <w:bookmarkStart w:id="8" w:name="_Toc119627804"/>
      <w:r w:rsidRPr="00FE7083">
        <w:t xml:space="preserve">1.2. </w:t>
      </w:r>
      <w:r w:rsidR="0037690F">
        <w:t>Решение</w:t>
      </w:r>
      <w:r w:rsidR="0037690F" w:rsidRPr="00FE7083">
        <w:t xml:space="preserve"> </w:t>
      </w:r>
      <w:r w:rsidR="0037690F">
        <w:t>задачи</w:t>
      </w:r>
      <w:r w:rsidR="0037690F" w:rsidRPr="00FE7083">
        <w:t xml:space="preserve">, </w:t>
      </w:r>
      <w:r w:rsidR="0037690F">
        <w:t>код</w:t>
      </w:r>
      <w:r w:rsidR="0037690F" w:rsidRPr="00FE7083">
        <w:t xml:space="preserve"> </w:t>
      </w:r>
      <w:r w:rsidR="0037690F">
        <w:t>программы</w:t>
      </w:r>
      <w:bookmarkEnd w:id="6"/>
      <w:bookmarkEnd w:id="7"/>
      <w:bookmarkEnd w:id="8"/>
    </w:p>
    <w:p w14:paraId="12496158" w14:textId="77777777" w:rsidR="00827BF7" w:rsidRDefault="00827BF7" w:rsidP="00827BF7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1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int </w:t>
      </w:r>
      <w:r>
        <w:rPr>
          <w:color w:val="FFC66D"/>
        </w:rPr>
        <w:t>Poryadok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nt </w:t>
      </w:r>
      <w:r>
        <w:rPr>
          <w:color w:val="A9B7C6"/>
        </w:rPr>
        <w:t xml:space="preserve">cnt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c = Math.</w:t>
      </w:r>
      <w:r>
        <w:rPr>
          <w:i/>
          <w:iCs/>
          <w:color w:val="A9B7C6"/>
        </w:rPr>
        <w:t>abs</w:t>
      </w:r>
      <w:r>
        <w:rPr>
          <w:color w:val="A9B7C6"/>
        </w:rPr>
        <w:t>(x)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>((</w:t>
      </w:r>
      <w:r>
        <w:rPr>
          <w:color w:val="CC7832"/>
        </w:rPr>
        <w:t>int</w:t>
      </w:r>
      <w:r>
        <w:rPr>
          <w:color w:val="A9B7C6"/>
        </w:rPr>
        <w:t>) c/</w:t>
      </w:r>
      <w:r>
        <w:rPr>
          <w:color w:val="6897BB"/>
        </w:rPr>
        <w:t xml:space="preserve">10 </w:t>
      </w:r>
      <w:r>
        <w:rPr>
          <w:color w:val="A9B7C6"/>
        </w:rPr>
        <w:t>&gt;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c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cnt ++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cnt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int </w:t>
      </w:r>
      <w:r>
        <w:rPr>
          <w:color w:val="FFC66D"/>
        </w:rPr>
        <w:t>Sum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while </w:t>
      </w:r>
      <w:r>
        <w:rPr>
          <w:color w:val="A9B7C6"/>
        </w:rPr>
        <w:t>((</w:t>
      </w:r>
      <w:r>
        <w:rPr>
          <w:color w:val="CC7832"/>
        </w:rPr>
        <w:t>int</w:t>
      </w:r>
      <w:r>
        <w:rPr>
          <w:color w:val="A9B7C6"/>
        </w:rPr>
        <w:t>) x != x){</w:t>
      </w:r>
      <w:r>
        <w:rPr>
          <w:color w:val="A9B7C6"/>
        </w:rPr>
        <w:br/>
        <w:t xml:space="preserve">            x*=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x = Math.</w:t>
      </w:r>
      <w:r>
        <w:rPr>
          <w:i/>
          <w:iCs/>
          <w:color w:val="A9B7C6"/>
        </w:rPr>
        <w:t>abs</w:t>
      </w:r>
      <w:r>
        <w:rPr>
          <w:color w:val="A9B7C6"/>
        </w:rPr>
        <w:t>((</w:t>
      </w:r>
      <w:r>
        <w:rPr>
          <w:color w:val="CC7832"/>
        </w:rPr>
        <w:t>int</w:t>
      </w:r>
      <w:r>
        <w:rPr>
          <w:color w:val="A9B7C6"/>
        </w:rPr>
        <w:t>) x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 xml:space="preserve">sum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 xml:space="preserve">(x &g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um += x%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x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sum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anner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перво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fst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второ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sec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треть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thr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</w:t>
      </w:r>
      <w:r>
        <w:rPr>
          <w:color w:val="A9B7C6"/>
        </w:rPr>
        <w:t>[] data = {fst</w:t>
      </w:r>
      <w:r>
        <w:rPr>
          <w:color w:val="CC7832"/>
        </w:rPr>
        <w:t>,</w:t>
      </w:r>
      <w:r>
        <w:rPr>
          <w:color w:val="A9B7C6"/>
        </w:rPr>
        <w:t>sec</w:t>
      </w:r>
      <w:r>
        <w:rPr>
          <w:color w:val="CC7832"/>
        </w:rPr>
        <w:t>,</w:t>
      </w:r>
      <w:r>
        <w:rPr>
          <w:color w:val="A9B7C6"/>
        </w:rPr>
        <w:t>thr}</w:t>
      </w:r>
      <w:r>
        <w:rPr>
          <w:color w:val="CC7832"/>
        </w:rPr>
        <w:t>;</w:t>
      </w:r>
      <w:r>
        <w:rPr>
          <w:color w:val="CC7832"/>
        </w:rPr>
        <w:br/>
        <w:t xml:space="preserve">        int</w:t>
      </w:r>
      <w:r>
        <w:rPr>
          <w:color w:val="A9B7C6"/>
        </w:rPr>
        <w:t>[] data2 = {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}</w:t>
      </w:r>
      <w:r>
        <w:rPr>
          <w:color w:val="CC7832"/>
        </w:rPr>
        <w:t>;</w:t>
      </w:r>
      <w:r>
        <w:rPr>
          <w:color w:val="CC7832"/>
        </w:rPr>
        <w:br/>
        <w:t xml:space="preserve">        for 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 xml:space="preserve">x = </w:t>
      </w:r>
      <w:r>
        <w:rPr>
          <w:color w:val="6897BB"/>
        </w:rPr>
        <w:t>0</w:t>
      </w:r>
      <w:r>
        <w:rPr>
          <w:color w:val="CC7832"/>
        </w:rPr>
        <w:t xml:space="preserve">; </w:t>
      </w:r>
      <w:r>
        <w:rPr>
          <w:color w:val="A9B7C6"/>
        </w:rPr>
        <w:t xml:space="preserve">x &lt;= 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x++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рядок числа "</w:t>
      </w:r>
      <w:r>
        <w:rPr>
          <w:color w:val="A9B7C6"/>
        </w:rPr>
        <w:t>+data[x]+</w:t>
      </w:r>
      <w:r>
        <w:rPr>
          <w:color w:val="6A8759"/>
        </w:rPr>
        <w:t>" равен "</w:t>
      </w:r>
      <w:r>
        <w:rPr>
          <w:color w:val="A9B7C6"/>
        </w:rPr>
        <w:t>+</w:t>
      </w:r>
      <w:r>
        <w:rPr>
          <w:i/>
          <w:iCs/>
          <w:color w:val="A9B7C6"/>
        </w:rPr>
        <w:t>Poryadok</w:t>
      </w:r>
      <w:r>
        <w:rPr>
          <w:color w:val="A9B7C6"/>
        </w:rPr>
        <w:t>(data[x]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data2[x] = </w:t>
      </w:r>
      <w:r>
        <w:rPr>
          <w:i/>
          <w:iCs/>
          <w:color w:val="A9B7C6"/>
        </w:rPr>
        <w:t>Poryadok</w:t>
      </w:r>
      <w:r>
        <w:rPr>
          <w:color w:val="A9B7C6"/>
        </w:rPr>
        <w:t>(data[x]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for 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 xml:space="preserve">i = </w:t>
      </w:r>
      <w:r>
        <w:rPr>
          <w:color w:val="6897BB"/>
        </w:rPr>
        <w:t>0</w:t>
      </w:r>
      <w:r>
        <w:rPr>
          <w:color w:val="CC7832"/>
        </w:rPr>
        <w:t xml:space="preserve">; </w:t>
      </w:r>
      <w:r>
        <w:rPr>
          <w:color w:val="A9B7C6"/>
        </w:rPr>
        <w:t>i&lt;=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i++)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>(data2[i] == Math.</w:t>
      </w:r>
      <w:r>
        <w:rPr>
          <w:i/>
          <w:iCs/>
          <w:color w:val="A9B7C6"/>
        </w:rPr>
        <w:t>max</w:t>
      </w:r>
      <w:r>
        <w:rPr>
          <w:color w:val="A9B7C6"/>
        </w:rPr>
        <w:t>(data2[</w:t>
      </w:r>
      <w:r>
        <w:rPr>
          <w:color w:val="6897BB"/>
        </w:rPr>
        <w:t>0</w:t>
      </w:r>
      <w:r>
        <w:rPr>
          <w:color w:val="A9B7C6"/>
        </w:rPr>
        <w:t>]</w:t>
      </w:r>
      <w:r>
        <w:rPr>
          <w:color w:val="CC7832"/>
        </w:rPr>
        <w:t>,</w:t>
      </w:r>
      <w:r>
        <w:rPr>
          <w:color w:val="A9B7C6"/>
        </w:rPr>
        <w:t>Math.</w:t>
      </w:r>
      <w:r>
        <w:rPr>
          <w:i/>
          <w:iCs/>
          <w:color w:val="A9B7C6"/>
        </w:rPr>
        <w:t>max</w:t>
      </w:r>
      <w:r>
        <w:rPr>
          <w:color w:val="A9B7C6"/>
        </w:rPr>
        <w:t>(data2[</w:t>
      </w:r>
      <w:r>
        <w:rPr>
          <w:color w:val="6897BB"/>
        </w:rPr>
        <w:t>1</w:t>
      </w:r>
      <w:r>
        <w:rPr>
          <w:color w:val="A9B7C6"/>
        </w:rPr>
        <w:t>]</w:t>
      </w:r>
      <w:r>
        <w:rPr>
          <w:color w:val="CC7832"/>
        </w:rPr>
        <w:t>,</w:t>
      </w:r>
      <w:r>
        <w:rPr>
          <w:color w:val="A9B7C6"/>
        </w:rPr>
        <w:t>data2[</w:t>
      </w:r>
      <w:r>
        <w:rPr>
          <w:color w:val="6897BB"/>
        </w:rPr>
        <w:t>2</w:t>
      </w:r>
      <w:r>
        <w:rPr>
          <w:color w:val="A9B7C6"/>
        </w:rPr>
        <w:t>]))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ысший порядок имеет "</w:t>
      </w:r>
      <w:r>
        <w:rPr>
          <w:color w:val="A9B7C6"/>
        </w:rPr>
        <w:t>+data[i]+</w:t>
      </w:r>
      <w:r>
        <w:rPr>
          <w:color w:val="6A8759"/>
        </w:rPr>
        <w:t>", следовательно "</w:t>
      </w:r>
      <w:r>
        <w:rPr>
          <w:color w:val="A9B7C6"/>
        </w:rPr>
        <w:t>+</w:t>
      </w:r>
      <w:r>
        <w:rPr>
          <w:i/>
          <w:iCs/>
          <w:color w:val="A9B7C6"/>
        </w:rPr>
        <w:t>Sum</w:t>
      </w:r>
      <w:r>
        <w:rPr>
          <w:color w:val="A9B7C6"/>
        </w:rPr>
        <w:t>(data[i]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24282CBC" w14:textId="77777777" w:rsidR="0037690F" w:rsidRPr="00FE7083" w:rsidRDefault="0037690F" w:rsidP="0037690F"/>
    <w:p w14:paraId="3448F1E1" w14:textId="77777777" w:rsidR="0037690F" w:rsidRDefault="00D446C2" w:rsidP="0037690F">
      <w:pPr>
        <w:pStyle w:val="2"/>
      </w:pPr>
      <w:bookmarkStart w:id="9" w:name="_Toc84504563"/>
      <w:bookmarkStart w:id="10" w:name="_Toc117303860"/>
      <w:bookmarkStart w:id="11" w:name="_Toc119627805"/>
      <w:r>
        <w:t xml:space="preserve">1.3. </w:t>
      </w:r>
      <w:r w:rsidR="0037690F">
        <w:t>Тестирование работы программы с проверкой</w:t>
      </w:r>
      <w:bookmarkEnd w:id="9"/>
      <w:bookmarkEnd w:id="10"/>
      <w:bookmarkEnd w:id="11"/>
    </w:p>
    <w:p w14:paraId="6D740673" w14:textId="77777777" w:rsidR="0037690F" w:rsidRPr="00D446C2" w:rsidRDefault="0037690F" w:rsidP="0037690F"/>
    <w:p w14:paraId="17284F15" w14:textId="77777777" w:rsidR="0037690F" w:rsidRPr="0037690F" w:rsidRDefault="0037690F" w:rsidP="00484B4D">
      <w:r>
        <w:lastRenderedPageBreak/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</w:t>
      </w:r>
      <w:r w:rsidR="00510AD5">
        <w:t>в ячейк</w:t>
      </w:r>
      <w:r w:rsidR="00077DF3">
        <w:t xml:space="preserve">и В2:В4 записана ручная проверка на высший порядок среди чисел, </w:t>
      </w:r>
      <w:r>
        <w:t>в</w:t>
      </w:r>
      <w:r w:rsidR="00077DF3">
        <w:t xml:space="preserve"> строке 2 </w:t>
      </w:r>
      <w:r w:rsidRPr="0037690F">
        <w:t>–</w:t>
      </w:r>
      <w:r w:rsidR="00077DF3">
        <w:t xml:space="preserve">каждая цифра числа </w:t>
      </w:r>
      <w:r w:rsidR="00077DF3">
        <w:rPr>
          <w:lang w:val="en-US"/>
        </w:rPr>
        <w:t>fst</w:t>
      </w:r>
      <w:r w:rsidR="00077DF3" w:rsidRPr="00077DF3">
        <w:t xml:space="preserve">, </w:t>
      </w:r>
      <w:r>
        <w:t xml:space="preserve">в </w:t>
      </w:r>
      <w:r w:rsidR="00077DF3">
        <w:t xml:space="preserve">строке 3 </w:t>
      </w:r>
      <w:r w:rsidR="00077DF3" w:rsidRPr="0037690F">
        <w:t>–</w:t>
      </w:r>
      <w:r w:rsidR="00077DF3">
        <w:t xml:space="preserve"> каждая цифра числа </w:t>
      </w:r>
      <w:r w:rsidR="00077DF3">
        <w:rPr>
          <w:lang w:val="en-US"/>
        </w:rPr>
        <w:t>sec</w:t>
      </w:r>
      <w:r w:rsidR="00077DF3" w:rsidRPr="00077DF3">
        <w:t xml:space="preserve">, </w:t>
      </w:r>
      <w:r w:rsidR="00077DF3">
        <w:t xml:space="preserve">строке 4 </w:t>
      </w:r>
      <w:r w:rsidR="00077DF3" w:rsidRPr="0037690F">
        <w:t>–</w:t>
      </w:r>
      <w:r w:rsidR="00077DF3">
        <w:t xml:space="preserve">каждая цифра числа </w:t>
      </w:r>
      <w:r w:rsidR="00077DF3">
        <w:rPr>
          <w:lang w:val="en-US"/>
        </w:rPr>
        <w:t>thr</w:t>
      </w:r>
      <w:r w:rsidRPr="0037690F">
        <w:t xml:space="preserve">. </w:t>
      </w:r>
      <w:r w:rsidR="00077DF3">
        <w:t>В ячейки</w:t>
      </w:r>
      <w:r>
        <w:t xml:space="preserve"> </w:t>
      </w:r>
      <w:r w:rsidR="00077DF3">
        <w:t>В2:</w:t>
      </w:r>
      <w:r w:rsidR="00077DF3">
        <w:rPr>
          <w:lang w:val="en-US"/>
        </w:rPr>
        <w:t>D</w:t>
      </w:r>
      <w:r w:rsidR="00077DF3" w:rsidRPr="00077DF3">
        <w:t>2</w:t>
      </w:r>
      <w:r w:rsidRPr="0037690F">
        <w:t xml:space="preserve"> </w:t>
      </w:r>
      <w:r w:rsidR="00077DF3">
        <w:t>записаны</w:t>
      </w:r>
      <w:r w:rsidR="009561F7">
        <w:t xml:space="preserve"> формула для вычисления</w:t>
      </w:r>
      <w:r w:rsidR="00077DF3">
        <w:t xml:space="preserve"> суммы цифр</w:t>
      </w:r>
      <w:r w:rsidRPr="0037690F">
        <w:t>.</w:t>
      </w:r>
    </w:p>
    <w:p w14:paraId="006EA24A" w14:textId="77777777" w:rsidR="0037690F" w:rsidRDefault="00077DF3" w:rsidP="00484B4D">
      <w:r>
        <w:t>Формулы</w:t>
      </w:r>
      <w:r w:rsidR="009561F7">
        <w:t xml:space="preserve"> для вычисления </w:t>
      </w:r>
      <w:r>
        <w:t>суммы цифр</w:t>
      </w:r>
      <w:r w:rsidR="0037690F">
        <w:t>:</w:t>
      </w:r>
    </w:p>
    <w:p w14:paraId="2F549334" w14:textId="77777777" w:rsidR="009561F7" w:rsidRDefault="00077DF3" w:rsidP="009561F7">
      <w:pPr>
        <w:rPr>
          <w:sz w:val="22"/>
        </w:rPr>
      </w:pPr>
      <w:r>
        <w:t>В</w:t>
      </w:r>
      <w:r w:rsidR="00484B4D">
        <w:t xml:space="preserve">2) </w:t>
      </w:r>
      <w:r w:rsidR="009C2E00" w:rsidRPr="009C2E00">
        <w:rPr>
          <w:sz w:val="22"/>
        </w:rPr>
        <w:t>=</w:t>
      </w:r>
      <w:r w:rsidRPr="00077DF3">
        <w:rPr>
          <w:sz w:val="22"/>
        </w:rPr>
        <w:t>ЕСЛИ(B2="+</w:t>
      </w:r>
      <w:proofErr w:type="gramStart"/>
      <w:r w:rsidRPr="00077DF3">
        <w:rPr>
          <w:sz w:val="22"/>
        </w:rPr>
        <w:t>";СУММ</w:t>
      </w:r>
      <w:proofErr w:type="gramEnd"/>
      <w:r w:rsidRPr="00077DF3">
        <w:rPr>
          <w:sz w:val="22"/>
        </w:rPr>
        <w:t>(C2:G2);"-")</w:t>
      </w:r>
      <w:r>
        <w:rPr>
          <w:sz w:val="22"/>
        </w:rPr>
        <w:t>;</w:t>
      </w:r>
    </w:p>
    <w:p w14:paraId="5A9FECB6" w14:textId="77777777" w:rsidR="00077DF3" w:rsidRDefault="00077DF3" w:rsidP="00077DF3">
      <w:pPr>
        <w:rPr>
          <w:sz w:val="22"/>
        </w:rPr>
      </w:pPr>
      <w:r>
        <w:t xml:space="preserve">С2) </w:t>
      </w:r>
      <w:r w:rsidRPr="009C2E00">
        <w:rPr>
          <w:sz w:val="22"/>
        </w:rPr>
        <w:t>=</w:t>
      </w:r>
      <w:r>
        <w:rPr>
          <w:sz w:val="22"/>
        </w:rPr>
        <w:t>ЕСЛИ(B3="+</w:t>
      </w:r>
      <w:proofErr w:type="gramStart"/>
      <w:r>
        <w:rPr>
          <w:sz w:val="22"/>
        </w:rPr>
        <w:t>";СУММ</w:t>
      </w:r>
      <w:proofErr w:type="gramEnd"/>
      <w:r>
        <w:rPr>
          <w:sz w:val="22"/>
        </w:rPr>
        <w:t>(C3:G3</w:t>
      </w:r>
      <w:r w:rsidRPr="00077DF3">
        <w:rPr>
          <w:sz w:val="22"/>
        </w:rPr>
        <w:t>);"-")</w:t>
      </w:r>
      <w:r>
        <w:rPr>
          <w:sz w:val="22"/>
        </w:rPr>
        <w:t>;</w:t>
      </w:r>
    </w:p>
    <w:p w14:paraId="4448D7A6" w14:textId="77777777" w:rsidR="00077DF3" w:rsidRPr="009561F7" w:rsidRDefault="00077DF3" w:rsidP="00077DF3">
      <w:r>
        <w:rPr>
          <w:lang w:val="en-US"/>
        </w:rPr>
        <w:t>D</w:t>
      </w:r>
      <w:r>
        <w:t xml:space="preserve">2) </w:t>
      </w:r>
      <w:r w:rsidRPr="009C2E00">
        <w:rPr>
          <w:sz w:val="22"/>
        </w:rPr>
        <w:t>=</w:t>
      </w:r>
      <w:r>
        <w:rPr>
          <w:sz w:val="22"/>
        </w:rPr>
        <w:t>ЕСЛИ(B4="+</w:t>
      </w:r>
      <w:proofErr w:type="gramStart"/>
      <w:r>
        <w:rPr>
          <w:sz w:val="22"/>
        </w:rPr>
        <w:t>";СУММ</w:t>
      </w:r>
      <w:proofErr w:type="gramEnd"/>
      <w:r>
        <w:rPr>
          <w:sz w:val="22"/>
        </w:rPr>
        <w:t>(C4:G4</w:t>
      </w:r>
      <w:r w:rsidRPr="00077DF3">
        <w:rPr>
          <w:sz w:val="22"/>
        </w:rPr>
        <w:t>);"-")</w:t>
      </w:r>
      <w:r>
        <w:rPr>
          <w:sz w:val="22"/>
        </w:rPr>
        <w:t>;</w:t>
      </w:r>
    </w:p>
    <w:p w14:paraId="3985CF13" w14:textId="77777777" w:rsidR="00077DF3" w:rsidRPr="009561F7" w:rsidRDefault="00077DF3" w:rsidP="009561F7"/>
    <w:p w14:paraId="5D65E896" w14:textId="77777777" w:rsidR="0037690F" w:rsidRPr="007739E8" w:rsidRDefault="0037690F" w:rsidP="0037690F">
      <w:r>
        <w:t>На рис. 1</w:t>
      </w:r>
      <w:r w:rsidR="008C14B9" w:rsidRPr="008C14B9">
        <w:t xml:space="preserve"> </w:t>
      </w:r>
      <w:r>
        <w:t xml:space="preserve">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2998B6C8" w14:textId="77777777" w:rsidR="00FF6D44" w:rsidRPr="007739E8" w:rsidRDefault="00FF6D44" w:rsidP="0037690F"/>
    <w:p w14:paraId="62A8ECE6" w14:textId="77777777" w:rsidR="00955A36" w:rsidRPr="009561F7" w:rsidRDefault="00077DF3" w:rsidP="00955A36">
      <w:pPr>
        <w:jc w:val="center"/>
      </w:pPr>
      <w:r>
        <w:rPr>
          <w:noProof/>
          <w:lang w:eastAsia="ru-RU"/>
        </w:rPr>
        <w:drawing>
          <wp:inline distT="0" distB="0" distL="0" distR="0" wp14:anchorId="0C23ABE0" wp14:editId="4F8570F6">
            <wp:extent cx="5438775" cy="20002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51005" w14:textId="77777777" w:rsidR="009561F7" w:rsidRDefault="009561F7" w:rsidP="00955A36">
      <w:pPr>
        <w:jc w:val="center"/>
      </w:pPr>
    </w:p>
    <w:p w14:paraId="429448D6" w14:textId="77777777" w:rsidR="00955A36" w:rsidRPr="007739E8" w:rsidRDefault="008C14B9" w:rsidP="00955A36">
      <w:pPr>
        <w:jc w:val="center"/>
      </w:pPr>
      <w:r>
        <w:t>Рис. 1</w:t>
      </w:r>
      <w:r w:rsidR="00955A36">
        <w:t xml:space="preserve"> Решение задачи в </w:t>
      </w:r>
      <w:r w:rsidR="00955A36">
        <w:rPr>
          <w:lang w:val="en-US"/>
        </w:rPr>
        <w:t>MS</w:t>
      </w:r>
      <w:r w:rsidR="00955A36" w:rsidRPr="00955A36">
        <w:t xml:space="preserve"> </w:t>
      </w:r>
      <w:r w:rsidR="00955A36">
        <w:rPr>
          <w:lang w:val="en-US"/>
        </w:rPr>
        <w:t>Excel</w:t>
      </w:r>
    </w:p>
    <w:p w14:paraId="4DBB1C59" w14:textId="77777777" w:rsidR="00955A36" w:rsidRPr="007739E8" w:rsidRDefault="00955A36" w:rsidP="00955A36"/>
    <w:p w14:paraId="1E3B5DAC" w14:textId="77777777" w:rsidR="00955A36" w:rsidRPr="00955A36" w:rsidRDefault="00955A36" w:rsidP="00955A36">
      <w:r>
        <w:t>Далее в таблице 1</w:t>
      </w:r>
      <w:r w:rsidR="008C14B9" w:rsidRPr="008C14B9">
        <w:t xml:space="preserve"> </w:t>
      </w:r>
      <w:r>
        <w:t xml:space="preserve">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6855311" w14:textId="77777777" w:rsidR="00955A36" w:rsidRPr="00F87A4B" w:rsidRDefault="00FF6D44" w:rsidP="00955A36">
      <w:pPr>
        <w:jc w:val="right"/>
      </w:pPr>
      <w:r>
        <w:t>Таблица 1</w:t>
      </w:r>
    </w:p>
    <w:p w14:paraId="23D0AD3C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3326"/>
        <w:gridCol w:w="5381"/>
      </w:tblGrid>
      <w:tr w:rsidR="00FF6D44" w14:paraId="6AFDCBC7" w14:textId="77777777" w:rsidTr="00C56F9D">
        <w:tc>
          <w:tcPr>
            <w:tcW w:w="638" w:type="dxa"/>
          </w:tcPr>
          <w:p w14:paraId="1792AC85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3326" w:type="dxa"/>
          </w:tcPr>
          <w:p w14:paraId="70F115FF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381" w:type="dxa"/>
          </w:tcPr>
          <w:p w14:paraId="6BE5D3DE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14:paraId="587139D6" w14:textId="77777777" w:rsidTr="00C56F9D">
        <w:tc>
          <w:tcPr>
            <w:tcW w:w="638" w:type="dxa"/>
            <w:vAlign w:val="center"/>
          </w:tcPr>
          <w:p w14:paraId="257F934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26" w:type="dxa"/>
            <w:vAlign w:val="center"/>
          </w:tcPr>
          <w:p w14:paraId="2A4283C8" w14:textId="77777777" w:rsidR="00FF6D44" w:rsidRDefault="00077DF3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4B7D3C" wp14:editId="641047E7">
                  <wp:extent cx="1974850" cy="1197610"/>
                  <wp:effectExtent l="0" t="0" r="6350" b="254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1197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14:paraId="54C659D6" w14:textId="77777777" w:rsidR="00FF6D44" w:rsidRDefault="00827BF7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FA35257" wp14:editId="179AC340">
                  <wp:extent cx="3279775" cy="111379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113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14:paraId="665A4421" w14:textId="77777777" w:rsidTr="00C56F9D">
        <w:trPr>
          <w:trHeight w:val="1086"/>
        </w:trPr>
        <w:tc>
          <w:tcPr>
            <w:tcW w:w="638" w:type="dxa"/>
            <w:vAlign w:val="center"/>
          </w:tcPr>
          <w:p w14:paraId="0AC4B172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6" w:type="dxa"/>
            <w:vAlign w:val="center"/>
          </w:tcPr>
          <w:p w14:paraId="36D808B4" w14:textId="77777777" w:rsidR="00FF6D44" w:rsidRPr="00484B4D" w:rsidRDefault="00827BF7" w:rsidP="00FF6D44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413A74" wp14:editId="0C6C4391">
                  <wp:extent cx="1974850" cy="1267460"/>
                  <wp:effectExtent l="0" t="0" r="6350" b="889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1267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14:paraId="18D2B444" w14:textId="77777777" w:rsidR="00FF6D44" w:rsidRDefault="00827BF7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068D9D5" wp14:editId="41799725">
                  <wp:extent cx="3279775" cy="1103630"/>
                  <wp:effectExtent l="0" t="0" r="0" b="127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103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F4A55E" w14:textId="77777777" w:rsidR="00FF6D44" w:rsidRDefault="00FF6D44" w:rsidP="00955A36">
      <w:pPr>
        <w:jc w:val="center"/>
        <w:rPr>
          <w:lang w:val="en-US"/>
        </w:rPr>
      </w:pPr>
    </w:p>
    <w:p w14:paraId="5778D8E5" w14:textId="77777777" w:rsidR="007739E8" w:rsidRDefault="00FF6D44" w:rsidP="00FF6D44">
      <w:r>
        <w:lastRenderedPageBreak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225A98C" w14:textId="77777777" w:rsidR="00484B4D" w:rsidRDefault="00484B4D" w:rsidP="00FF6D44"/>
    <w:p w14:paraId="09E65055" w14:textId="77777777" w:rsidR="00C56F9D" w:rsidRDefault="00C56F9D" w:rsidP="00FF6D44"/>
    <w:p w14:paraId="63A472A4" w14:textId="77777777" w:rsidR="00BC5A2C" w:rsidRDefault="00BC5A2C" w:rsidP="00BC5A2C">
      <w:pPr>
        <w:pStyle w:val="10"/>
      </w:pPr>
      <w:r>
        <w:br w:type="page"/>
      </w:r>
      <w:bookmarkStart w:id="12" w:name="_Toc117303862"/>
      <w:bookmarkStart w:id="13" w:name="_Toc119627806"/>
      <w:r>
        <w:lastRenderedPageBreak/>
        <w:t>Задание 2</w:t>
      </w:r>
      <w:bookmarkEnd w:id="12"/>
      <w:bookmarkEnd w:id="13"/>
    </w:p>
    <w:p w14:paraId="36CEEC66" w14:textId="77777777" w:rsidR="001056DA" w:rsidRPr="001056DA" w:rsidRDefault="001056DA" w:rsidP="001056DA">
      <w:pPr>
        <w:pStyle w:val="2"/>
      </w:pPr>
      <w:bookmarkStart w:id="14" w:name="_Toc117303863"/>
      <w:bookmarkStart w:id="15" w:name="_Toc119627807"/>
      <w:r>
        <w:t>2.1</w:t>
      </w:r>
      <w:r w:rsidRPr="001056DA">
        <w:t xml:space="preserve">. </w:t>
      </w:r>
      <w:r>
        <w:t>Постановка задачи</w:t>
      </w:r>
      <w:bookmarkEnd w:id="14"/>
      <w:bookmarkEnd w:id="15"/>
      <w:r>
        <w:t xml:space="preserve"> </w:t>
      </w:r>
    </w:p>
    <w:p w14:paraId="3B4FD155" w14:textId="77777777" w:rsidR="00BC5A2C" w:rsidRDefault="00E56128" w:rsidP="00BC5A2C">
      <w:r w:rsidRPr="008404C3">
        <w:t xml:space="preserve">Написать программу, которая возводит в квадрат числа, </w:t>
      </w:r>
      <w:r>
        <w:t xml:space="preserve">начинающиеся и </w:t>
      </w:r>
      <w:r w:rsidRPr="008404C3">
        <w:t>оканчивающиеся на нечетную цифру, а в куб те – последняя цифра которых ноль</w:t>
      </w:r>
      <w:r>
        <w:t>, а первая цифра четная</w:t>
      </w:r>
      <w:r w:rsidRPr="008404C3">
        <w:t>.</w:t>
      </w:r>
    </w:p>
    <w:p w14:paraId="001E8047" w14:textId="77777777" w:rsidR="001056DA" w:rsidRPr="00F710F3" w:rsidRDefault="001056DA" w:rsidP="001056DA">
      <w:pPr>
        <w:pStyle w:val="2"/>
        <w:rPr>
          <w:lang w:val="en-US"/>
        </w:rPr>
      </w:pPr>
      <w:bookmarkStart w:id="16" w:name="_Toc117303864"/>
      <w:bookmarkStart w:id="17" w:name="_Toc119627808"/>
      <w:r w:rsidRPr="00F710F3">
        <w:rPr>
          <w:lang w:val="en-US"/>
        </w:rPr>
        <w:t xml:space="preserve">2.2. </w:t>
      </w:r>
      <w:r>
        <w:t>Решение</w:t>
      </w:r>
      <w:r w:rsidRPr="00F710F3">
        <w:rPr>
          <w:lang w:val="en-US"/>
        </w:rPr>
        <w:t xml:space="preserve"> </w:t>
      </w:r>
      <w:r>
        <w:t>задачи</w:t>
      </w:r>
      <w:r w:rsidRPr="00F710F3">
        <w:rPr>
          <w:lang w:val="en-US"/>
        </w:rPr>
        <w:t xml:space="preserve">, </w:t>
      </w:r>
      <w:r>
        <w:t>код</w:t>
      </w:r>
      <w:r w:rsidRPr="00F710F3">
        <w:rPr>
          <w:lang w:val="en-US"/>
        </w:rPr>
        <w:t xml:space="preserve"> </w:t>
      </w:r>
      <w:r>
        <w:t>программы</w:t>
      </w:r>
      <w:bookmarkEnd w:id="16"/>
      <w:bookmarkEnd w:id="17"/>
    </w:p>
    <w:p w14:paraId="2D2BC177" w14:textId="77777777" w:rsidR="00BB7BA2" w:rsidRPr="00BB7BA2" w:rsidRDefault="00BB7BA2" w:rsidP="00BB7BA2">
      <w:pPr>
        <w:pStyle w:val="HTML"/>
        <w:shd w:val="clear" w:color="auto" w:fill="2B2B2B"/>
        <w:rPr>
          <w:color w:val="A9B7C6"/>
          <w:lang w:val="en-US"/>
        </w:rPr>
      </w:pPr>
      <w:r w:rsidRPr="00BB7BA2">
        <w:rPr>
          <w:color w:val="CC7832"/>
          <w:lang w:val="en-US"/>
        </w:rPr>
        <w:t xml:space="preserve">public class </w:t>
      </w:r>
      <w:r w:rsidRPr="00BB7BA2">
        <w:rPr>
          <w:color w:val="A9B7C6"/>
          <w:lang w:val="en-US"/>
        </w:rPr>
        <w:t>ex2 {</w:t>
      </w:r>
      <w:r w:rsidRPr="00BB7BA2">
        <w:rPr>
          <w:color w:val="A9B7C6"/>
          <w:lang w:val="en-US"/>
        </w:rPr>
        <w:br/>
        <w:t xml:space="preserve">    </w:t>
      </w:r>
      <w:r w:rsidRPr="00BB7BA2">
        <w:rPr>
          <w:color w:val="CC7832"/>
          <w:lang w:val="en-US"/>
        </w:rPr>
        <w:t xml:space="preserve">public static double </w:t>
      </w:r>
      <w:r w:rsidRPr="00BB7BA2">
        <w:rPr>
          <w:color w:val="FFC66D"/>
          <w:lang w:val="en-US"/>
        </w:rPr>
        <w:t>ex2</w:t>
      </w:r>
      <w:r w:rsidRPr="00BB7BA2">
        <w:rPr>
          <w:color w:val="A9B7C6"/>
          <w:lang w:val="en-US"/>
        </w:rPr>
        <w:t>(</w:t>
      </w:r>
      <w:r w:rsidRPr="00BB7BA2">
        <w:rPr>
          <w:color w:val="CC7832"/>
          <w:lang w:val="en-US"/>
        </w:rPr>
        <w:t xml:space="preserve">double </w:t>
      </w:r>
      <w:r w:rsidRPr="00BB7BA2">
        <w:rPr>
          <w:color w:val="A9B7C6"/>
          <w:lang w:val="en-US"/>
        </w:rPr>
        <w:t>x) {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double </w:t>
      </w:r>
      <w:r w:rsidRPr="00BB7BA2">
        <w:rPr>
          <w:color w:val="A9B7C6"/>
          <w:lang w:val="en-US"/>
        </w:rPr>
        <w:t>c = Math.</w:t>
      </w:r>
      <w:r w:rsidRPr="00BB7BA2">
        <w:rPr>
          <w:i/>
          <w:iCs/>
          <w:color w:val="A9B7C6"/>
          <w:lang w:val="en-US"/>
        </w:rPr>
        <w:t>abs</w:t>
      </w:r>
      <w:r w:rsidRPr="00BB7BA2">
        <w:rPr>
          <w:color w:val="A9B7C6"/>
          <w:lang w:val="en-US"/>
        </w:rPr>
        <w:t>(x)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while </w:t>
      </w:r>
      <w:r w:rsidRPr="00BB7BA2">
        <w:rPr>
          <w:color w:val="A9B7C6"/>
          <w:lang w:val="en-US"/>
        </w:rPr>
        <w:t>((</w:t>
      </w:r>
      <w:r w:rsidRPr="00BB7BA2">
        <w:rPr>
          <w:color w:val="CC7832"/>
          <w:lang w:val="en-US"/>
        </w:rPr>
        <w:t>int</w:t>
      </w:r>
      <w:r w:rsidRPr="00BB7BA2">
        <w:rPr>
          <w:color w:val="A9B7C6"/>
          <w:lang w:val="en-US"/>
        </w:rPr>
        <w:t>) c != c) {</w:t>
      </w:r>
      <w:r w:rsidRPr="00BB7BA2">
        <w:rPr>
          <w:color w:val="A9B7C6"/>
          <w:lang w:val="en-US"/>
        </w:rPr>
        <w:br/>
        <w:t xml:space="preserve">            c *=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>b = (</w:t>
      </w:r>
      <w:r w:rsidRPr="00BB7BA2">
        <w:rPr>
          <w:color w:val="CC7832"/>
          <w:lang w:val="en-US"/>
        </w:rPr>
        <w:t>int</w:t>
      </w:r>
      <w:r w:rsidRPr="00BB7BA2">
        <w:rPr>
          <w:color w:val="A9B7C6"/>
          <w:lang w:val="en-US"/>
        </w:rPr>
        <w:t>) c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if </w:t>
      </w:r>
      <w:r w:rsidRPr="00BB7BA2">
        <w:rPr>
          <w:color w:val="A9B7C6"/>
          <w:lang w:val="en-US"/>
        </w:rPr>
        <w:t>(</w:t>
      </w:r>
      <w:r w:rsidRPr="00BB7BA2">
        <w:rPr>
          <w:i/>
          <w:iCs/>
          <w:color w:val="A9B7C6"/>
          <w:lang w:val="en-US"/>
        </w:rPr>
        <w:t>FirstNum</w:t>
      </w:r>
      <w:r w:rsidRPr="00BB7BA2">
        <w:rPr>
          <w:color w:val="A9B7C6"/>
          <w:lang w:val="en-US"/>
        </w:rPr>
        <w:t>(b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!= </w:t>
      </w:r>
      <w:r w:rsidRPr="00BB7BA2">
        <w:rPr>
          <w:color w:val="6897BB"/>
          <w:lang w:val="en-US"/>
        </w:rPr>
        <w:t xml:space="preserve">0 </w:t>
      </w:r>
      <w:r w:rsidRPr="00BB7BA2">
        <w:rPr>
          <w:color w:val="A9B7C6"/>
          <w:lang w:val="en-US"/>
        </w:rPr>
        <w:t>&amp; (b%</w:t>
      </w:r>
      <w:r w:rsidRPr="00BB7BA2">
        <w:rPr>
          <w:color w:val="6897BB"/>
          <w:lang w:val="en-US"/>
        </w:rPr>
        <w:t>10</w:t>
      </w:r>
      <w:r w:rsidRPr="00BB7BA2">
        <w:rPr>
          <w:color w:val="A9B7C6"/>
          <w:lang w:val="en-US"/>
        </w:rPr>
        <w:t>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!=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x = x*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 xml:space="preserve">} </w:t>
      </w:r>
      <w:r w:rsidRPr="00BB7BA2">
        <w:rPr>
          <w:color w:val="CC7832"/>
          <w:lang w:val="en-US"/>
        </w:rPr>
        <w:t xml:space="preserve">else if </w:t>
      </w:r>
      <w:r w:rsidRPr="00BB7BA2">
        <w:rPr>
          <w:color w:val="A9B7C6"/>
          <w:lang w:val="en-US"/>
        </w:rPr>
        <w:t>(</w:t>
      </w:r>
      <w:r w:rsidRPr="00BB7BA2">
        <w:rPr>
          <w:i/>
          <w:iCs/>
          <w:color w:val="A9B7C6"/>
          <w:lang w:val="en-US"/>
        </w:rPr>
        <w:t>FirstNum</w:t>
      </w:r>
      <w:r w:rsidRPr="00BB7BA2">
        <w:rPr>
          <w:color w:val="A9B7C6"/>
          <w:lang w:val="en-US"/>
        </w:rPr>
        <w:t>(b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== </w:t>
      </w:r>
      <w:r w:rsidRPr="00BB7BA2">
        <w:rPr>
          <w:color w:val="6897BB"/>
          <w:lang w:val="en-US"/>
        </w:rPr>
        <w:t xml:space="preserve">0 </w:t>
      </w:r>
      <w:r w:rsidRPr="00BB7BA2">
        <w:rPr>
          <w:color w:val="A9B7C6"/>
          <w:lang w:val="en-US"/>
        </w:rPr>
        <w:t>&amp; b%</w:t>
      </w:r>
      <w:r w:rsidRPr="00BB7BA2">
        <w:rPr>
          <w:color w:val="6897BB"/>
          <w:lang w:val="en-US"/>
        </w:rPr>
        <w:t xml:space="preserve">10 </w:t>
      </w:r>
      <w:r w:rsidRPr="00BB7BA2">
        <w:rPr>
          <w:color w:val="A9B7C6"/>
          <w:lang w:val="en-US"/>
        </w:rPr>
        <w:t xml:space="preserve">==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x = x*x*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return </w:t>
      </w:r>
      <w:r w:rsidRPr="00BB7BA2">
        <w:rPr>
          <w:color w:val="A9B7C6"/>
          <w:lang w:val="en-US"/>
        </w:rPr>
        <w:t>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</w:r>
      <w:r w:rsidRPr="00BB7BA2">
        <w:rPr>
          <w:color w:val="A9B7C6"/>
          <w:lang w:val="en-US"/>
        </w:rPr>
        <w:br/>
        <w:t xml:space="preserve">    </w:t>
      </w:r>
      <w:r w:rsidRPr="00BB7BA2">
        <w:rPr>
          <w:color w:val="CC7832"/>
          <w:lang w:val="en-US"/>
        </w:rPr>
        <w:t xml:space="preserve">public static int </w:t>
      </w:r>
      <w:r w:rsidRPr="00BB7BA2">
        <w:rPr>
          <w:color w:val="FFC66D"/>
          <w:lang w:val="en-US"/>
        </w:rPr>
        <w:t>FirstNum</w:t>
      </w:r>
      <w:r w:rsidRPr="00BB7BA2">
        <w:rPr>
          <w:color w:val="A9B7C6"/>
          <w:lang w:val="en-US"/>
        </w:rPr>
        <w:t>(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>x) {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 xml:space="preserve">v = </w:t>
      </w:r>
      <w:r w:rsidRPr="00BB7BA2">
        <w:rPr>
          <w:color w:val="6897BB"/>
          <w:lang w:val="en-US"/>
        </w:rPr>
        <w:t>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while </w:t>
      </w:r>
      <w:r w:rsidRPr="00BB7BA2">
        <w:rPr>
          <w:color w:val="A9B7C6"/>
          <w:lang w:val="en-US"/>
        </w:rPr>
        <w:t xml:space="preserve">(x &gt;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v = x %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    </w:t>
      </w:r>
      <w:r w:rsidRPr="00BB7BA2">
        <w:rPr>
          <w:color w:val="A9B7C6"/>
          <w:lang w:val="en-US"/>
        </w:rPr>
        <w:t xml:space="preserve">x /=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return </w:t>
      </w:r>
      <w:r w:rsidRPr="00BB7BA2">
        <w:rPr>
          <w:color w:val="A9B7C6"/>
          <w:lang w:val="en-US"/>
        </w:rPr>
        <w:t>v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</w:t>
      </w:r>
      <w:r w:rsidRPr="00BB7BA2">
        <w:rPr>
          <w:color w:val="A9B7C6"/>
          <w:lang w:val="en-US"/>
        </w:rPr>
        <w:t>}</w:t>
      </w:r>
    </w:p>
    <w:p w14:paraId="02A9C961" w14:textId="77777777" w:rsidR="009B12FA" w:rsidRPr="00F710F3" w:rsidRDefault="009B12FA" w:rsidP="009B12FA">
      <w:pPr>
        <w:pStyle w:val="HTML"/>
        <w:shd w:val="clear" w:color="auto" w:fill="2B2B2B"/>
        <w:rPr>
          <w:color w:val="A9B7C6"/>
        </w:rPr>
      </w:pPr>
      <w:r w:rsidRPr="003472E3">
        <w:rPr>
          <w:color w:val="A9B7C6"/>
          <w:lang w:val="en-US"/>
        </w:rPr>
        <w:br/>
      </w:r>
      <w:r w:rsidRPr="00F710F3">
        <w:rPr>
          <w:color w:val="A9B7C6"/>
        </w:rPr>
        <w:t>}</w:t>
      </w:r>
    </w:p>
    <w:p w14:paraId="469F3341" w14:textId="77777777" w:rsidR="00BC5A2C" w:rsidRPr="00F710F3" w:rsidRDefault="00BC5A2C" w:rsidP="00BC5A2C"/>
    <w:p w14:paraId="647E141D" w14:textId="77777777" w:rsidR="00BC5A2C" w:rsidRDefault="001056DA" w:rsidP="00BC5A2C">
      <w:pPr>
        <w:pStyle w:val="2"/>
      </w:pPr>
      <w:bookmarkStart w:id="18" w:name="_Toc117303865"/>
      <w:bookmarkStart w:id="19" w:name="_Toc119627809"/>
      <w:r>
        <w:t>2</w:t>
      </w:r>
      <w:r w:rsidR="00BC5A2C">
        <w:t>.3. Тестирование работы программы с проверкой</w:t>
      </w:r>
      <w:bookmarkEnd w:id="18"/>
      <w:bookmarkEnd w:id="19"/>
    </w:p>
    <w:p w14:paraId="53D682A9" w14:textId="77777777" w:rsidR="00BC5A2C" w:rsidRPr="00D446C2" w:rsidRDefault="00BC5A2C" w:rsidP="00BC5A2C"/>
    <w:p w14:paraId="675F7D56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 записана переменная</w:t>
      </w:r>
      <w:r w:rsidR="009B12FA">
        <w:t xml:space="preserve"> введенная пользователем</w:t>
      </w:r>
      <w:r>
        <w:t xml:space="preserve">, в ячейку </w:t>
      </w:r>
      <w:r>
        <w:rPr>
          <w:lang w:val="en-US"/>
        </w:rPr>
        <w:t>B</w:t>
      </w:r>
      <w:r w:rsidRPr="0037690F">
        <w:t>2 –</w:t>
      </w:r>
      <w:r w:rsidR="009B12FA">
        <w:t xml:space="preserve"> первая цифра числа</w:t>
      </w:r>
      <w:r w:rsidR="009B12FA" w:rsidRPr="009B12FA">
        <w:t xml:space="preserve">, </w:t>
      </w:r>
      <w:r w:rsidR="009B12FA">
        <w:t xml:space="preserve">в ячейку </w:t>
      </w:r>
      <w:r w:rsidR="009B12FA">
        <w:rPr>
          <w:lang w:val="en-US"/>
        </w:rPr>
        <w:t>C</w:t>
      </w:r>
      <w:r w:rsidR="009B12FA" w:rsidRPr="0037690F">
        <w:t>2 –</w:t>
      </w:r>
      <w:r w:rsidR="009B12FA">
        <w:t xml:space="preserve"> последняя цифра числа</w:t>
      </w:r>
      <w:r w:rsidRPr="0037690F">
        <w:t xml:space="preserve">. </w:t>
      </w:r>
      <w:r>
        <w:t xml:space="preserve">В ячейки </w:t>
      </w:r>
      <w:r w:rsidR="009B12FA">
        <w:t>А3</w:t>
      </w:r>
      <w:r w:rsidRPr="0037690F">
        <w:t xml:space="preserve"> </w:t>
      </w:r>
      <w:r>
        <w:t>записан</w:t>
      </w:r>
      <w:r w:rsidR="009B12FA">
        <w:t xml:space="preserve">а </w:t>
      </w:r>
      <w:r>
        <w:t>формул</w:t>
      </w:r>
      <w:r w:rsidR="009B12FA">
        <w:t xml:space="preserve">а </w:t>
      </w:r>
      <w:r w:rsidR="00200C16">
        <w:t>для вычислени</w:t>
      </w:r>
      <w:r w:rsidR="009B12FA">
        <w:t>я ответа</w:t>
      </w:r>
      <w:r w:rsidRPr="0037690F">
        <w:t>.</w:t>
      </w:r>
    </w:p>
    <w:p w14:paraId="55583451" w14:textId="77777777" w:rsidR="00BC5A2C" w:rsidRDefault="009B12FA" w:rsidP="00BC5A2C">
      <w:r>
        <w:t>Формула для вычисления ответа</w:t>
      </w:r>
      <w:r w:rsidR="00BC5A2C">
        <w:t>:</w:t>
      </w:r>
    </w:p>
    <w:p w14:paraId="33DBECBB" w14:textId="77777777" w:rsidR="0023772D" w:rsidRPr="009B12FA" w:rsidRDefault="009B12FA" w:rsidP="00EA0233">
      <w:pPr>
        <w:rPr>
          <w:sz w:val="22"/>
        </w:rPr>
      </w:pPr>
      <w:r>
        <w:t>А</w:t>
      </w:r>
      <w:r w:rsidRPr="009B12FA">
        <w:t>3</w:t>
      </w:r>
      <w:r>
        <w:t>)</w:t>
      </w:r>
      <w:r w:rsidR="00200C16" w:rsidRPr="009B12FA">
        <w:rPr>
          <w:sz w:val="22"/>
        </w:rPr>
        <w:t>=</w:t>
      </w:r>
      <w:r w:rsidRPr="009B12FA">
        <w:rPr>
          <w:sz w:val="22"/>
        </w:rPr>
        <w:t>ЕСЛИ(И(ОСТАТ(</w:t>
      </w:r>
      <w:r w:rsidRPr="009B12FA">
        <w:rPr>
          <w:sz w:val="22"/>
          <w:lang w:val="en-US"/>
        </w:rPr>
        <w:t>B</w:t>
      </w:r>
      <w:r w:rsidRPr="009B12FA">
        <w:rPr>
          <w:sz w:val="22"/>
        </w:rPr>
        <w:t>2;2)&lt;&gt;0;ОСТАТ(</w:t>
      </w:r>
      <w:r w:rsidRPr="009B12FA">
        <w:rPr>
          <w:sz w:val="22"/>
          <w:lang w:val="en-US"/>
        </w:rPr>
        <w:t>C</w:t>
      </w:r>
      <w:r w:rsidRPr="009B12FA">
        <w:rPr>
          <w:sz w:val="22"/>
        </w:rPr>
        <w:t>2;2)&lt;&gt;0)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^2;ЕСЛИ(И(ОСТАТ(</w:t>
      </w:r>
      <w:r w:rsidRPr="009B12FA">
        <w:rPr>
          <w:sz w:val="22"/>
          <w:lang w:val="en-US"/>
        </w:rPr>
        <w:t>B</w:t>
      </w:r>
      <w:r w:rsidRPr="009B12FA">
        <w:rPr>
          <w:sz w:val="22"/>
        </w:rPr>
        <w:t>2;2)=0;</w:t>
      </w:r>
      <w:r w:rsidRPr="009B12FA">
        <w:rPr>
          <w:sz w:val="22"/>
          <w:lang w:val="en-US"/>
        </w:rPr>
        <w:t>C</w:t>
      </w:r>
      <w:r w:rsidRPr="009B12FA">
        <w:rPr>
          <w:sz w:val="22"/>
        </w:rPr>
        <w:t>2=0)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^3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))</w:t>
      </w:r>
      <w:r w:rsidR="00200C16" w:rsidRPr="009B12FA">
        <w:rPr>
          <w:sz w:val="22"/>
        </w:rPr>
        <w:t>.</w:t>
      </w:r>
    </w:p>
    <w:p w14:paraId="17158B97" w14:textId="77777777" w:rsidR="00BC5A2C" w:rsidRPr="009B12FA" w:rsidRDefault="00200C16" w:rsidP="00200C16">
      <w:pPr>
        <w:tabs>
          <w:tab w:val="left" w:pos="5461"/>
        </w:tabs>
      </w:pPr>
      <w:r w:rsidRPr="009B12FA">
        <w:tab/>
      </w:r>
    </w:p>
    <w:p w14:paraId="3098E88A" w14:textId="77777777" w:rsidR="00BC5A2C" w:rsidRPr="007739E8" w:rsidRDefault="00EA0233" w:rsidP="00BC5A2C">
      <w:r>
        <w:t>На рис. 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751DB0F3" w14:textId="77777777" w:rsidR="00BC5A2C" w:rsidRDefault="00BC5A2C" w:rsidP="00BC5A2C"/>
    <w:p w14:paraId="0F1A4AAC" w14:textId="77777777" w:rsidR="00BC5A2C" w:rsidRPr="00EA0233" w:rsidRDefault="000D2EB6" w:rsidP="000D2EB6">
      <w:pPr>
        <w:jc w:val="center"/>
      </w:pPr>
      <w:r>
        <w:rPr>
          <w:noProof/>
          <w:lang w:eastAsia="ru-RU"/>
        </w:rPr>
        <w:drawing>
          <wp:inline distT="0" distB="0" distL="0" distR="0" wp14:anchorId="70A84D51" wp14:editId="03AB0554">
            <wp:extent cx="3314700" cy="12001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F6DA4" w14:textId="77777777" w:rsidR="009561F7" w:rsidRDefault="009561F7" w:rsidP="00BC5A2C">
      <w:pPr>
        <w:jc w:val="center"/>
      </w:pPr>
    </w:p>
    <w:p w14:paraId="2B0E1F85" w14:textId="77777777" w:rsidR="00BC5A2C" w:rsidRPr="007739E8" w:rsidRDefault="00EA0233" w:rsidP="00BC5A2C">
      <w:pPr>
        <w:jc w:val="center"/>
      </w:pPr>
      <w:r>
        <w:t>Рис. 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57DBFD5E" w14:textId="77777777" w:rsidR="00BC5A2C" w:rsidRPr="007739E8" w:rsidRDefault="00BC5A2C" w:rsidP="00BC5A2C"/>
    <w:p w14:paraId="2D93E700" w14:textId="77777777" w:rsidR="00BC5A2C" w:rsidRPr="00955A36" w:rsidRDefault="00EA0233" w:rsidP="00BC5A2C">
      <w:r>
        <w:t>Далее в таблице 2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1E11BB67" w14:textId="77777777" w:rsidR="00BC5A2C" w:rsidRPr="00FF6D44" w:rsidRDefault="00EA0233" w:rsidP="00BC5A2C">
      <w:pPr>
        <w:jc w:val="right"/>
      </w:pPr>
      <w:r>
        <w:t>Таблица 2</w:t>
      </w:r>
    </w:p>
    <w:p w14:paraId="294F0E13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07"/>
        <w:gridCol w:w="4066"/>
        <w:gridCol w:w="4672"/>
      </w:tblGrid>
      <w:tr w:rsidR="00986B2A" w14:paraId="7F2A25E8" w14:textId="77777777" w:rsidTr="00B10508">
        <w:tc>
          <w:tcPr>
            <w:tcW w:w="607" w:type="dxa"/>
          </w:tcPr>
          <w:p w14:paraId="58DBB675" w14:textId="77777777"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066" w:type="dxa"/>
          </w:tcPr>
          <w:p w14:paraId="7FF3923F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72" w:type="dxa"/>
          </w:tcPr>
          <w:p w14:paraId="3E3E82BB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86B2A" w14:paraId="3F9A4D20" w14:textId="77777777" w:rsidTr="00B10508">
        <w:tc>
          <w:tcPr>
            <w:tcW w:w="607" w:type="dxa"/>
            <w:vAlign w:val="center"/>
          </w:tcPr>
          <w:p w14:paraId="0EFD3DA7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066" w:type="dxa"/>
            <w:vAlign w:val="center"/>
          </w:tcPr>
          <w:p w14:paraId="2432F9A0" w14:textId="77777777" w:rsidR="00BC5A2C" w:rsidRDefault="00326922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2F82661" wp14:editId="14E5404A">
                  <wp:extent cx="1095375" cy="42862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14:paraId="529F2D51" w14:textId="77777777" w:rsidR="00BC5A2C" w:rsidRDefault="00326922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9E023AF" wp14:editId="66C5D161">
                  <wp:extent cx="2829560" cy="1033780"/>
                  <wp:effectExtent l="0" t="0" r="889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033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B2A" w14:paraId="47E37532" w14:textId="77777777" w:rsidTr="00B10508">
        <w:tc>
          <w:tcPr>
            <w:tcW w:w="607" w:type="dxa"/>
            <w:vAlign w:val="center"/>
          </w:tcPr>
          <w:p w14:paraId="1D8D9028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66" w:type="dxa"/>
            <w:vAlign w:val="center"/>
          </w:tcPr>
          <w:p w14:paraId="5AE0059A" w14:textId="77777777" w:rsidR="00BC5A2C" w:rsidRDefault="00326922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FE6A27" wp14:editId="343B33EF">
                  <wp:extent cx="1123950" cy="428625"/>
                  <wp:effectExtent l="0" t="0" r="0" b="952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14:paraId="5F43D230" w14:textId="77777777" w:rsidR="00BC5A2C" w:rsidRPr="00200C16" w:rsidRDefault="00326922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E442287" wp14:editId="76ED728D">
                  <wp:extent cx="2829560" cy="1068070"/>
                  <wp:effectExtent l="0" t="0" r="889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06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13DF5E" w14:textId="77777777" w:rsidR="00BC5A2C" w:rsidRDefault="00BC5A2C" w:rsidP="00BC5A2C">
      <w:pPr>
        <w:jc w:val="center"/>
        <w:rPr>
          <w:lang w:val="en-US"/>
        </w:rPr>
      </w:pPr>
    </w:p>
    <w:p w14:paraId="216D220B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BFD470" w14:textId="77777777" w:rsidR="00BC5A2C" w:rsidRDefault="00BC5A2C" w:rsidP="00BC5A2C">
      <w:pPr>
        <w:pStyle w:val="10"/>
      </w:pPr>
      <w:r>
        <w:br w:type="page"/>
      </w:r>
      <w:bookmarkStart w:id="20" w:name="_Toc117303866"/>
      <w:bookmarkStart w:id="21" w:name="_Toc119627810"/>
      <w:r>
        <w:lastRenderedPageBreak/>
        <w:t>Задание 3</w:t>
      </w:r>
      <w:bookmarkEnd w:id="20"/>
      <w:bookmarkEnd w:id="21"/>
    </w:p>
    <w:p w14:paraId="4445C1BA" w14:textId="77777777" w:rsidR="001056DA" w:rsidRPr="001056DA" w:rsidRDefault="001056DA" w:rsidP="001056DA">
      <w:pPr>
        <w:pStyle w:val="2"/>
      </w:pPr>
      <w:bookmarkStart w:id="22" w:name="_Toc117303867"/>
      <w:bookmarkStart w:id="23" w:name="_Toc119627811"/>
      <w:r>
        <w:t>3.1</w:t>
      </w:r>
      <w:r w:rsidRPr="001056DA">
        <w:t xml:space="preserve">. </w:t>
      </w:r>
      <w:r>
        <w:t>Постановка задачи</w:t>
      </w:r>
      <w:bookmarkEnd w:id="22"/>
      <w:bookmarkEnd w:id="23"/>
      <w:r>
        <w:t xml:space="preserve"> </w:t>
      </w:r>
    </w:p>
    <w:p w14:paraId="4325CBEB" w14:textId="77777777" w:rsidR="00BC5A2C" w:rsidRPr="00F710F3" w:rsidRDefault="00E56128" w:rsidP="00BC5A2C">
      <w:r>
        <w:t xml:space="preserve">Найти </w:t>
      </w:r>
      <w:r w:rsidRPr="00627FC2">
        <w:rPr>
          <w:i/>
          <w:position w:val="-40"/>
        </w:rPr>
        <w:object w:dxaOrig="3920" w:dyaOrig="920" w14:anchorId="0E507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5pt;height:45.75pt" o:ole="">
            <v:imagedata r:id="rId18" o:title=""/>
          </v:shape>
          <o:OLEObject Type="Embed" ProgID="Equation.DSMT4" ShapeID="_x0000_i1025" DrawAspect="Content" ObjectID="_1732819972" r:id="rId19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4135BB09">
          <v:shape id="_x0000_i1026" type="#_x0000_t75" style="width:52.5pt;height:20.25pt" o:ole="">
            <v:imagedata r:id="rId20" o:title=""/>
          </v:shape>
          <o:OLEObject Type="Embed" ProgID="Equation.DSMT4" ShapeID="_x0000_i1026" DrawAspect="Content" ObjectID="_1732819973" r:id="rId21"/>
        </w:object>
      </w:r>
      <w:r>
        <w:t xml:space="preserve"> с шагом 0,5</w:t>
      </w:r>
      <w:r w:rsidRPr="00F710F3">
        <w:t>.</w:t>
      </w:r>
    </w:p>
    <w:p w14:paraId="1C0CDDED" w14:textId="77777777" w:rsidR="00BC5A2C" w:rsidRPr="00BC5A2C" w:rsidRDefault="00BC5A2C" w:rsidP="00BC5A2C">
      <w:pPr>
        <w:pStyle w:val="2"/>
      </w:pPr>
      <w:bookmarkStart w:id="24" w:name="_Toc117303868"/>
      <w:bookmarkStart w:id="25" w:name="_Toc119627812"/>
      <w:r w:rsidRPr="00E73EF9">
        <w:t>3</w:t>
      </w:r>
      <w:r w:rsidRPr="00BC5A2C">
        <w:t xml:space="preserve">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24"/>
      <w:bookmarkEnd w:id="25"/>
    </w:p>
    <w:p w14:paraId="34AA81A0" w14:textId="77777777" w:rsidR="001E6833" w:rsidRPr="00F710F3" w:rsidRDefault="001E6833" w:rsidP="001E6833">
      <w:pPr>
        <w:pStyle w:val="HTML"/>
        <w:shd w:val="clear" w:color="auto" w:fill="2B2B2B"/>
        <w:rPr>
          <w:color w:val="A9B7C6"/>
        </w:rPr>
      </w:pPr>
      <w:bookmarkStart w:id="26" w:name="_Toc117303869"/>
      <w:bookmarkStart w:id="27" w:name="_Toc119627813"/>
      <w:r w:rsidRPr="001E6833">
        <w:rPr>
          <w:color w:val="CC7832"/>
          <w:lang w:val="en-US"/>
        </w:rPr>
        <w:t>import</w:t>
      </w:r>
      <w:r w:rsidRPr="00F710F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F710F3">
        <w:rPr>
          <w:color w:val="CC7832"/>
        </w:rPr>
        <w:t xml:space="preserve"> </w:t>
      </w:r>
      <w:r w:rsidRPr="001E6833">
        <w:rPr>
          <w:color w:val="A9B7C6"/>
          <w:lang w:val="en-US"/>
        </w:rPr>
        <w:t>java</w:t>
      </w:r>
      <w:r w:rsidRPr="00F710F3">
        <w:rPr>
          <w:color w:val="A9B7C6"/>
        </w:rPr>
        <w:t>.</w:t>
      </w:r>
      <w:r w:rsidRPr="001E6833">
        <w:rPr>
          <w:color w:val="A9B7C6"/>
          <w:lang w:val="en-US"/>
        </w:rPr>
        <w:t>lang</w:t>
      </w:r>
      <w:r w:rsidRPr="00F710F3">
        <w:rPr>
          <w:color w:val="A9B7C6"/>
        </w:rPr>
        <w:t>.</w:t>
      </w:r>
      <w:r w:rsidRPr="001E6833">
        <w:rPr>
          <w:color w:val="A9B7C6"/>
          <w:lang w:val="en-US"/>
        </w:rPr>
        <w:t>Math</w:t>
      </w:r>
      <w:r w:rsidRPr="00F710F3">
        <w:rPr>
          <w:color w:val="A9B7C6"/>
        </w:rPr>
        <w:t>.*</w:t>
      </w:r>
      <w:r w:rsidRPr="00F710F3">
        <w:rPr>
          <w:color w:val="CC7832"/>
        </w:rPr>
        <w:t>;</w:t>
      </w:r>
      <w:r w:rsidRPr="00F710F3">
        <w:rPr>
          <w:color w:val="CC7832"/>
        </w:rPr>
        <w:br/>
      </w:r>
      <w:r w:rsidRPr="00F710F3">
        <w:rPr>
          <w:color w:val="CC7832"/>
        </w:rPr>
        <w:br/>
      </w:r>
      <w:r w:rsidRPr="001E6833">
        <w:rPr>
          <w:color w:val="CC7832"/>
          <w:lang w:val="en-US"/>
        </w:rPr>
        <w:t>public</w:t>
      </w:r>
      <w:r w:rsidRPr="00F710F3">
        <w:rPr>
          <w:color w:val="CC7832"/>
        </w:rPr>
        <w:t xml:space="preserve"> </w:t>
      </w:r>
      <w:r w:rsidRPr="001E6833">
        <w:rPr>
          <w:color w:val="CC7832"/>
          <w:lang w:val="en-US"/>
        </w:rPr>
        <w:t>class</w:t>
      </w:r>
      <w:r w:rsidRPr="00F710F3">
        <w:rPr>
          <w:color w:val="CC7832"/>
        </w:rPr>
        <w:t xml:space="preserve"> </w:t>
      </w:r>
      <w:r w:rsidRPr="001E6833">
        <w:rPr>
          <w:color w:val="A9B7C6"/>
          <w:lang w:val="en-US"/>
        </w:rPr>
        <w:t>ex</w:t>
      </w:r>
      <w:r w:rsidRPr="00F710F3">
        <w:rPr>
          <w:color w:val="A9B7C6"/>
        </w:rPr>
        <w:t>3 {</w:t>
      </w:r>
      <w:r w:rsidRPr="00F710F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F710F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F710F3">
        <w:rPr>
          <w:color w:val="CC7832"/>
        </w:rPr>
        <w:t xml:space="preserve"> </w:t>
      </w:r>
      <w:r w:rsidRPr="001E6833">
        <w:rPr>
          <w:color w:val="CC7832"/>
          <w:lang w:val="en-US"/>
        </w:rPr>
        <w:t>void</w:t>
      </w:r>
      <w:r w:rsidRPr="00F710F3">
        <w:rPr>
          <w:color w:val="CC7832"/>
        </w:rPr>
        <w:t xml:space="preserve"> </w:t>
      </w:r>
      <w:r w:rsidRPr="001E6833">
        <w:rPr>
          <w:color w:val="FFC66D"/>
          <w:lang w:val="en-US"/>
        </w:rPr>
        <w:t>main</w:t>
      </w:r>
      <w:r w:rsidRPr="00F710F3">
        <w:rPr>
          <w:color w:val="A9B7C6"/>
        </w:rPr>
        <w:t>(</w:t>
      </w:r>
      <w:r w:rsidRPr="001E6833">
        <w:rPr>
          <w:color w:val="A9B7C6"/>
          <w:lang w:val="en-US"/>
        </w:rPr>
        <w:t>String</w:t>
      </w:r>
      <w:r w:rsidRPr="00F710F3">
        <w:rPr>
          <w:color w:val="A9B7C6"/>
        </w:rPr>
        <w:t xml:space="preserve">[] </w:t>
      </w:r>
      <w:r w:rsidRPr="001E6833">
        <w:rPr>
          <w:color w:val="A9B7C6"/>
          <w:lang w:val="en-US"/>
        </w:rPr>
        <w:t>args</w:t>
      </w:r>
      <w:r w:rsidRPr="00F710F3">
        <w:rPr>
          <w:color w:val="A9B7C6"/>
        </w:rPr>
        <w:t>) {</w:t>
      </w:r>
      <w:r w:rsidRPr="00F710F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for</w:t>
      </w:r>
      <w:r w:rsidRPr="00F710F3">
        <w:rPr>
          <w:color w:val="CC7832"/>
        </w:rPr>
        <w:t xml:space="preserve"> </w:t>
      </w:r>
      <w:r w:rsidRPr="00F710F3">
        <w:rPr>
          <w:color w:val="A9B7C6"/>
        </w:rPr>
        <w:t>(</w:t>
      </w:r>
      <w:r w:rsidRPr="001E6833">
        <w:rPr>
          <w:color w:val="CC7832"/>
          <w:lang w:val="en-US"/>
        </w:rPr>
        <w:t>double</w:t>
      </w:r>
      <w:r w:rsidRPr="00F710F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 xml:space="preserve"> = -</w:t>
      </w:r>
      <w:r w:rsidRPr="00F710F3">
        <w:rPr>
          <w:color w:val="6897BB"/>
        </w:rPr>
        <w:t>3</w:t>
      </w:r>
      <w:r w:rsidRPr="00F710F3">
        <w:rPr>
          <w:color w:val="CC7832"/>
        </w:rPr>
        <w:t xml:space="preserve">; 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 xml:space="preserve"> &lt;= </w:t>
      </w:r>
      <w:r w:rsidRPr="00F710F3">
        <w:rPr>
          <w:color w:val="6897BB"/>
        </w:rPr>
        <w:t>3</w:t>
      </w:r>
      <w:r w:rsidRPr="00F710F3">
        <w:rPr>
          <w:color w:val="CC7832"/>
        </w:rPr>
        <w:t xml:space="preserve">; 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 xml:space="preserve"> += </w:t>
      </w:r>
      <w:r w:rsidRPr="00F710F3">
        <w:rPr>
          <w:color w:val="6897BB"/>
        </w:rPr>
        <w:t>0.5</w:t>
      </w:r>
      <w:r w:rsidRPr="00F710F3">
        <w:rPr>
          <w:color w:val="A9B7C6"/>
        </w:rPr>
        <w:t>){</w:t>
      </w:r>
      <w:r w:rsidRPr="00F710F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F710F3">
        <w:rPr>
          <w:color w:val="CC7832"/>
        </w:rPr>
        <w:t xml:space="preserve"> </w:t>
      </w:r>
      <w:r w:rsidRPr="00F710F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 xml:space="preserve"> &gt;= </w:t>
      </w:r>
      <w:r w:rsidRPr="00F710F3">
        <w:rPr>
          <w:color w:val="6897BB"/>
        </w:rPr>
        <w:t>0</w:t>
      </w:r>
      <w:r w:rsidRPr="00F710F3">
        <w:rPr>
          <w:color w:val="A9B7C6"/>
        </w:rPr>
        <w:t>){</w:t>
      </w:r>
      <w:r w:rsidRPr="00F710F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System</w:t>
      </w:r>
      <w:r w:rsidRPr="00F710F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F710F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F710F3">
        <w:rPr>
          <w:color w:val="A9B7C6"/>
        </w:rPr>
        <w:t>(</w:t>
      </w:r>
      <w:r w:rsidRPr="00F710F3">
        <w:rPr>
          <w:color w:val="6A8759"/>
        </w:rPr>
        <w:t>"</w:t>
      </w:r>
      <w:r>
        <w:rPr>
          <w:color w:val="6A8759"/>
        </w:rPr>
        <w:t>При</w:t>
      </w:r>
      <w:r w:rsidRPr="00F710F3">
        <w:rPr>
          <w:color w:val="6A8759"/>
        </w:rPr>
        <w:t xml:space="preserve"> </w:t>
      </w:r>
      <w:r>
        <w:rPr>
          <w:color w:val="6A8759"/>
        </w:rPr>
        <w:t>х</w:t>
      </w:r>
      <w:r w:rsidRPr="00F710F3">
        <w:rPr>
          <w:color w:val="6A8759"/>
        </w:rPr>
        <w:t xml:space="preserve"> = "</w:t>
      </w:r>
      <w:r w:rsidRPr="00F710F3">
        <w:rPr>
          <w:color w:val="A9B7C6"/>
        </w:rPr>
        <w:t>+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>+</w:t>
      </w:r>
      <w:r w:rsidRPr="00F710F3">
        <w:rPr>
          <w:color w:val="6A8759"/>
        </w:rPr>
        <w:t xml:space="preserve">": " </w:t>
      </w:r>
      <w:r w:rsidRPr="00F710F3">
        <w:rPr>
          <w:color w:val="A9B7C6"/>
        </w:rPr>
        <w:t>+ (</w:t>
      </w:r>
      <w:r w:rsidRPr="001E6833">
        <w:rPr>
          <w:i/>
          <w:iCs/>
          <w:color w:val="A9B7C6"/>
          <w:lang w:val="en-US"/>
        </w:rPr>
        <w:t>sin</w:t>
      </w:r>
      <w:r w:rsidRPr="00F710F3">
        <w:rPr>
          <w:color w:val="A9B7C6"/>
        </w:rPr>
        <w:t>(</w:t>
      </w:r>
      <w:r w:rsidRPr="00F710F3">
        <w:rPr>
          <w:color w:val="6897BB"/>
        </w:rPr>
        <w:t>2</w:t>
      </w:r>
      <w:r w:rsidRPr="00F710F3">
        <w:rPr>
          <w:color w:val="A9B7C6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F710F3">
        <w:rPr>
          <w:color w:val="A9B7C6"/>
        </w:rPr>
        <w:t>*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>)-</w:t>
      </w:r>
      <w:r w:rsidRPr="001E6833">
        <w:rPr>
          <w:i/>
          <w:iCs/>
          <w:color w:val="A9B7C6"/>
          <w:lang w:val="en-US"/>
        </w:rPr>
        <w:t>cos</w:t>
      </w:r>
      <w:r w:rsidRPr="00F710F3">
        <w:rPr>
          <w:color w:val="A9B7C6"/>
        </w:rPr>
        <w:t>(</w:t>
      </w:r>
      <w:r w:rsidRPr="00F710F3">
        <w:rPr>
          <w:color w:val="6897BB"/>
        </w:rPr>
        <w:t>2</w:t>
      </w:r>
      <w:r w:rsidRPr="00F710F3">
        <w:rPr>
          <w:color w:val="A9B7C6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F710F3">
        <w:rPr>
          <w:color w:val="A9B7C6"/>
        </w:rPr>
        <w:t>*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>)))</w:t>
      </w:r>
      <w:r w:rsidRPr="00F710F3">
        <w:rPr>
          <w:color w:val="CC7832"/>
        </w:rPr>
        <w:t>;</w:t>
      </w:r>
      <w:r w:rsidRPr="00F710F3">
        <w:rPr>
          <w:color w:val="CC7832"/>
        </w:rPr>
        <w:br/>
        <w:t xml:space="preserve">            </w:t>
      </w:r>
      <w:r w:rsidRPr="00F710F3">
        <w:rPr>
          <w:color w:val="A9B7C6"/>
        </w:rPr>
        <w:t xml:space="preserve">} </w:t>
      </w:r>
      <w:r w:rsidRPr="001E6833">
        <w:rPr>
          <w:color w:val="CC7832"/>
          <w:lang w:val="en-US"/>
        </w:rPr>
        <w:t>else</w:t>
      </w:r>
      <w:r w:rsidRPr="00F710F3">
        <w:rPr>
          <w:color w:val="CC7832"/>
        </w:rPr>
        <w:t xml:space="preserve"> </w:t>
      </w:r>
      <w:r w:rsidRPr="00F710F3">
        <w:rPr>
          <w:color w:val="A9B7C6"/>
        </w:rPr>
        <w:t>{</w:t>
      </w:r>
      <w:r w:rsidRPr="00F710F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System</w:t>
      </w:r>
      <w:r w:rsidRPr="00F710F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F710F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F710F3">
        <w:rPr>
          <w:color w:val="A9B7C6"/>
        </w:rPr>
        <w:t>(</w:t>
      </w:r>
      <w:r w:rsidRPr="00F710F3">
        <w:rPr>
          <w:color w:val="6A8759"/>
        </w:rPr>
        <w:t>"</w:t>
      </w:r>
      <w:r>
        <w:rPr>
          <w:color w:val="6A8759"/>
        </w:rPr>
        <w:t>При</w:t>
      </w:r>
      <w:r w:rsidRPr="00F710F3">
        <w:rPr>
          <w:color w:val="6A8759"/>
        </w:rPr>
        <w:t xml:space="preserve"> </w:t>
      </w:r>
      <w:r>
        <w:rPr>
          <w:color w:val="6A8759"/>
        </w:rPr>
        <w:t>х</w:t>
      </w:r>
      <w:r w:rsidRPr="00F710F3">
        <w:rPr>
          <w:color w:val="6A8759"/>
        </w:rPr>
        <w:t xml:space="preserve"> = "</w:t>
      </w:r>
      <w:r w:rsidRPr="00F710F3">
        <w:rPr>
          <w:color w:val="A9B7C6"/>
        </w:rPr>
        <w:t>+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>+</w:t>
      </w:r>
      <w:r w:rsidRPr="00F710F3">
        <w:rPr>
          <w:color w:val="6A8759"/>
        </w:rPr>
        <w:t xml:space="preserve">": " </w:t>
      </w:r>
      <w:r w:rsidRPr="00F710F3">
        <w:rPr>
          <w:color w:val="A9B7C6"/>
        </w:rPr>
        <w:t>+ (</w:t>
      </w:r>
      <w:r w:rsidRPr="00F710F3">
        <w:rPr>
          <w:color w:val="6897BB"/>
        </w:rPr>
        <w:t>3</w:t>
      </w:r>
      <w:r w:rsidRPr="00F710F3">
        <w:rPr>
          <w:color w:val="A9B7C6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F710F3">
        <w:rPr>
          <w:color w:val="A9B7C6"/>
        </w:rPr>
        <w:t>*</w:t>
      </w:r>
      <w:r w:rsidRPr="001E6833">
        <w:rPr>
          <w:color w:val="A9B7C6"/>
          <w:lang w:val="en-US"/>
        </w:rPr>
        <w:t>x</w:t>
      </w:r>
      <w:r w:rsidRPr="00F710F3">
        <w:rPr>
          <w:color w:val="A9B7C6"/>
        </w:rPr>
        <w:t>))</w:t>
      </w:r>
      <w:r w:rsidRPr="00F710F3">
        <w:rPr>
          <w:color w:val="CC7832"/>
        </w:rPr>
        <w:t>;</w:t>
      </w:r>
      <w:r w:rsidRPr="00F710F3">
        <w:rPr>
          <w:color w:val="CC7832"/>
        </w:rPr>
        <w:br/>
        <w:t xml:space="preserve">            </w:t>
      </w:r>
      <w:r w:rsidRPr="00F710F3">
        <w:rPr>
          <w:color w:val="A9B7C6"/>
        </w:rPr>
        <w:t>}</w:t>
      </w:r>
      <w:r w:rsidRPr="00F710F3">
        <w:rPr>
          <w:color w:val="A9B7C6"/>
        </w:rPr>
        <w:br/>
        <w:t xml:space="preserve">        }</w:t>
      </w:r>
      <w:r w:rsidRPr="00F710F3">
        <w:rPr>
          <w:color w:val="A9B7C6"/>
        </w:rPr>
        <w:br/>
        <w:t xml:space="preserve">    }</w:t>
      </w:r>
    </w:p>
    <w:p w14:paraId="0C3B9744" w14:textId="77777777" w:rsidR="00BC5A2C" w:rsidRDefault="00BC5A2C" w:rsidP="00BC5A2C">
      <w:pPr>
        <w:pStyle w:val="2"/>
      </w:pPr>
      <w:r w:rsidRPr="00E73EF9">
        <w:t>3</w:t>
      </w:r>
      <w:r>
        <w:t>.3. Тестирование работы программы с проверкой</w:t>
      </w:r>
      <w:bookmarkEnd w:id="26"/>
      <w:bookmarkEnd w:id="27"/>
    </w:p>
    <w:p w14:paraId="6526D1C2" w14:textId="77777777" w:rsidR="00BC5A2C" w:rsidRPr="00D446C2" w:rsidRDefault="00BC5A2C" w:rsidP="00BC5A2C"/>
    <w:p w14:paraId="1D49F950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="00200C16" w:rsidRPr="00200C16">
        <w:t>:</w:t>
      </w:r>
      <w:r w:rsidR="00200C16">
        <w:rPr>
          <w:lang w:val="en-US"/>
        </w:rPr>
        <w:t>A</w:t>
      </w:r>
      <w:r w:rsidR="00200C16" w:rsidRPr="00200C16">
        <w:t>14</w:t>
      </w:r>
      <w:r w:rsidR="00200C16">
        <w:t xml:space="preserve"> записаны все значения х</w:t>
      </w:r>
      <w:r w:rsidR="00A114B8">
        <w:t>, в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200C16">
        <w:t>:В14</w:t>
      </w:r>
      <w:r w:rsidRPr="0037690F">
        <w:t xml:space="preserve"> –</w:t>
      </w:r>
      <w:r w:rsidR="00326922">
        <w:t>значение функции</w:t>
      </w:r>
      <w:r w:rsidR="00326922" w:rsidRPr="00326922">
        <w:t xml:space="preserve">. </w:t>
      </w:r>
      <w:r w:rsidR="00A114B8">
        <w:t>В ячейку</w:t>
      </w:r>
      <w:r>
        <w:t xml:space="preserve"> </w:t>
      </w:r>
      <w:r w:rsidR="00A114B8">
        <w:t>В2 записана</w:t>
      </w:r>
      <w:r>
        <w:t xml:space="preserve"> формулы для вычисления значения функций</w:t>
      </w:r>
      <w:r w:rsidR="00A114B8" w:rsidRPr="00A114B8">
        <w:t xml:space="preserve"> </w:t>
      </w:r>
      <w:r w:rsidR="00AD6A55" w:rsidRPr="00AD6A55">
        <w:t>у</w:t>
      </w:r>
      <w:r w:rsidR="00A114B8" w:rsidRPr="00A114B8">
        <w:t>(</w:t>
      </w:r>
      <w:r w:rsidR="00A114B8">
        <w:rPr>
          <w:lang w:val="en-US"/>
        </w:rPr>
        <w:t>x</w:t>
      </w:r>
      <w:r w:rsidR="00A114B8" w:rsidRPr="00A114B8">
        <w:t>)</w:t>
      </w:r>
      <w:r w:rsidR="00A114B8">
        <w:t xml:space="preserve"> и растянута до В14</w:t>
      </w:r>
      <w:r w:rsidRPr="0037690F">
        <w:t>.</w:t>
      </w:r>
    </w:p>
    <w:p w14:paraId="39EE32E0" w14:textId="77777777" w:rsidR="00BC5A2C" w:rsidRDefault="00A114B8" w:rsidP="00BC5A2C">
      <w:r>
        <w:t>Формулы для вычисления функции</w:t>
      </w:r>
      <w:r w:rsidR="00BC5A2C">
        <w:t>:</w:t>
      </w:r>
    </w:p>
    <w:p w14:paraId="022299CA" w14:textId="77777777" w:rsidR="00BC5A2C" w:rsidRPr="00F710F3" w:rsidRDefault="00A114B8" w:rsidP="00BC5A2C">
      <w:pPr>
        <w:rPr>
          <w:sz w:val="22"/>
        </w:rPr>
      </w:pPr>
      <w:r>
        <w:t>В</w:t>
      </w:r>
      <w:r w:rsidR="00AD6A55" w:rsidRPr="00F710F3">
        <w:t xml:space="preserve">2) </w:t>
      </w:r>
      <w:r w:rsidR="00AD6A55" w:rsidRPr="00F710F3">
        <w:rPr>
          <w:sz w:val="22"/>
        </w:rPr>
        <w:t>=</w:t>
      </w:r>
      <w:r w:rsidR="00AD6A55" w:rsidRPr="00AD6A55">
        <w:rPr>
          <w:sz w:val="22"/>
        </w:rPr>
        <w:t>ЕСЛИ</w:t>
      </w:r>
      <w:r w:rsidR="00AD6A55" w:rsidRPr="00F710F3">
        <w:rPr>
          <w:sz w:val="22"/>
        </w:rPr>
        <w:t>(</w:t>
      </w:r>
      <w:r w:rsidR="00AD6A55" w:rsidRPr="00AD6A55">
        <w:rPr>
          <w:sz w:val="22"/>
          <w:lang w:val="en-US"/>
        </w:rPr>
        <w:t>A</w:t>
      </w:r>
      <w:proofErr w:type="gramStart"/>
      <w:r w:rsidR="00AD6A55" w:rsidRPr="00F710F3">
        <w:rPr>
          <w:sz w:val="22"/>
        </w:rPr>
        <w:t>2&gt;=</w:t>
      </w:r>
      <w:proofErr w:type="gramEnd"/>
      <w:r w:rsidR="00AD6A55" w:rsidRPr="00F710F3">
        <w:rPr>
          <w:sz w:val="22"/>
        </w:rPr>
        <w:t>0;</w:t>
      </w:r>
      <w:r w:rsidR="00AD6A55" w:rsidRPr="00AD6A55">
        <w:rPr>
          <w:sz w:val="22"/>
          <w:lang w:val="en-US"/>
        </w:rPr>
        <w:t>SIN</w:t>
      </w:r>
      <w:r w:rsidR="00AD6A55" w:rsidRPr="00F710F3">
        <w:rPr>
          <w:sz w:val="22"/>
        </w:rPr>
        <w:t>(2*</w:t>
      </w:r>
      <w:r w:rsidR="00AD6A55" w:rsidRPr="00AD6A55">
        <w:rPr>
          <w:sz w:val="22"/>
        </w:rPr>
        <w:t>ПИ</w:t>
      </w:r>
      <w:r w:rsidR="00AD6A55" w:rsidRPr="00F710F3">
        <w:rPr>
          <w:sz w:val="22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F710F3">
        <w:rPr>
          <w:sz w:val="22"/>
        </w:rPr>
        <w:t>2)-</w:t>
      </w:r>
      <w:r w:rsidR="00AD6A55" w:rsidRPr="00AD6A55">
        <w:rPr>
          <w:sz w:val="22"/>
          <w:lang w:val="en-US"/>
        </w:rPr>
        <w:t>COS</w:t>
      </w:r>
      <w:r w:rsidR="00AD6A55" w:rsidRPr="00F710F3">
        <w:rPr>
          <w:sz w:val="22"/>
        </w:rPr>
        <w:t>(2*</w:t>
      </w:r>
      <w:r w:rsidR="00AD6A55" w:rsidRPr="00AD6A55">
        <w:rPr>
          <w:sz w:val="22"/>
        </w:rPr>
        <w:t>ПИ</w:t>
      </w:r>
      <w:r w:rsidR="00AD6A55" w:rsidRPr="00F710F3">
        <w:rPr>
          <w:sz w:val="22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F710F3">
        <w:rPr>
          <w:sz w:val="22"/>
        </w:rPr>
        <w:t>2);3*</w:t>
      </w:r>
      <w:r w:rsidR="00AD6A55" w:rsidRPr="00AD6A55">
        <w:rPr>
          <w:sz w:val="22"/>
        </w:rPr>
        <w:t>ПИ</w:t>
      </w:r>
      <w:r w:rsidR="00AD6A55" w:rsidRPr="00F710F3">
        <w:rPr>
          <w:sz w:val="22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F710F3">
        <w:rPr>
          <w:sz w:val="22"/>
        </w:rPr>
        <w:t>2).</w:t>
      </w:r>
    </w:p>
    <w:p w14:paraId="047288C4" w14:textId="77777777" w:rsidR="00BC5A2C" w:rsidRPr="00F710F3" w:rsidRDefault="00BC5A2C" w:rsidP="00BC5A2C"/>
    <w:p w14:paraId="38F58B64" w14:textId="77777777" w:rsidR="00BC5A2C" w:rsidRDefault="00314808" w:rsidP="00BC5A2C">
      <w:r>
        <w:t>На рис. 3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3EF1510A" w14:textId="77777777" w:rsidR="009561F7" w:rsidRDefault="009561F7" w:rsidP="00BC5A2C"/>
    <w:p w14:paraId="4ABEAF65" w14:textId="77777777" w:rsidR="00BC5A2C" w:rsidRPr="00F710F3" w:rsidRDefault="00AD6A55" w:rsidP="009561F7">
      <w:pPr>
        <w:jc w:val="center"/>
      </w:pPr>
      <w:r>
        <w:rPr>
          <w:noProof/>
          <w:lang w:eastAsia="ru-RU"/>
        </w:rPr>
        <w:drawing>
          <wp:inline distT="0" distB="0" distL="0" distR="0" wp14:anchorId="45552FD2" wp14:editId="7018662D">
            <wp:extent cx="2228850" cy="14763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</w:t>
      </w:r>
    </w:p>
    <w:p w14:paraId="105B8977" w14:textId="77777777" w:rsidR="009561F7" w:rsidRDefault="009561F7" w:rsidP="00BC5A2C">
      <w:pPr>
        <w:jc w:val="center"/>
      </w:pPr>
    </w:p>
    <w:p w14:paraId="22B5508E" w14:textId="77777777" w:rsidR="00BC5A2C" w:rsidRPr="007739E8" w:rsidRDefault="00314808" w:rsidP="00BC5A2C">
      <w:pPr>
        <w:jc w:val="center"/>
      </w:pPr>
      <w:r>
        <w:t>Рис. 3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20E02583" w14:textId="77777777" w:rsidR="00BC5A2C" w:rsidRPr="007739E8" w:rsidRDefault="00BC5A2C" w:rsidP="00BC5A2C"/>
    <w:p w14:paraId="520BE8D5" w14:textId="77777777" w:rsidR="00BC5A2C" w:rsidRPr="00955A36" w:rsidRDefault="00314808" w:rsidP="00BC5A2C">
      <w:r>
        <w:t>Далее в таблице 3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2DF00FD8" w14:textId="77777777" w:rsidR="00BC5A2C" w:rsidRPr="00FF6D44" w:rsidRDefault="00314808" w:rsidP="00BC5A2C">
      <w:pPr>
        <w:jc w:val="right"/>
      </w:pPr>
      <w:r>
        <w:t>Таблица 3</w:t>
      </w:r>
    </w:p>
    <w:p w14:paraId="6D9C8A7D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4356"/>
        <w:gridCol w:w="4795"/>
      </w:tblGrid>
      <w:tr w:rsidR="00B10508" w14:paraId="48587793" w14:textId="77777777" w:rsidTr="00B10508">
        <w:tc>
          <w:tcPr>
            <w:tcW w:w="642" w:type="dxa"/>
          </w:tcPr>
          <w:p w14:paraId="2979C004" w14:textId="77777777"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14:paraId="3EC834CB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14:paraId="219E1355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10508" w14:paraId="7EA2FDA8" w14:textId="77777777" w:rsidTr="00B10508">
        <w:tc>
          <w:tcPr>
            <w:tcW w:w="642" w:type="dxa"/>
            <w:vAlign w:val="center"/>
          </w:tcPr>
          <w:p w14:paraId="04F0182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464" w:type="dxa"/>
            <w:vAlign w:val="center"/>
          </w:tcPr>
          <w:p w14:paraId="09DA2F50" w14:textId="77777777" w:rsidR="00BC5A2C" w:rsidRDefault="00AD6A55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314B2D9" wp14:editId="7C1E1B40">
                  <wp:extent cx="2619375" cy="2609850"/>
                  <wp:effectExtent l="0" t="0" r="952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260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14:paraId="1255BF92" w14:textId="77777777" w:rsidR="00BC5A2C" w:rsidRPr="00AD6A55" w:rsidRDefault="00AD6A55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086029" wp14:editId="1E5DCCC1">
                  <wp:extent cx="1828800" cy="351472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3514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EA0A05" w14:textId="77777777" w:rsidR="00BC5A2C" w:rsidRDefault="00BC5A2C" w:rsidP="00BC5A2C">
      <w:pPr>
        <w:jc w:val="center"/>
        <w:rPr>
          <w:lang w:val="en-US"/>
        </w:rPr>
      </w:pPr>
    </w:p>
    <w:p w14:paraId="268F428D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0F8E1CE" w14:textId="77777777" w:rsidR="00BC5A2C" w:rsidRDefault="00BC5A2C">
      <w:pPr>
        <w:spacing w:after="200" w:line="276" w:lineRule="auto"/>
        <w:jc w:val="left"/>
      </w:pPr>
      <w:r>
        <w:br w:type="page"/>
      </w:r>
    </w:p>
    <w:p w14:paraId="46FB79B9" w14:textId="77777777" w:rsidR="00BC5A2C" w:rsidRDefault="00BC5A2C" w:rsidP="00BC5A2C">
      <w:pPr>
        <w:pStyle w:val="10"/>
      </w:pPr>
      <w:bookmarkStart w:id="28" w:name="_Toc117303870"/>
      <w:bookmarkStart w:id="29" w:name="_Toc119627814"/>
      <w:r>
        <w:lastRenderedPageBreak/>
        <w:t>Задание 4</w:t>
      </w:r>
      <w:bookmarkEnd w:id="28"/>
      <w:bookmarkEnd w:id="29"/>
    </w:p>
    <w:p w14:paraId="38797889" w14:textId="77777777" w:rsidR="001056DA" w:rsidRPr="001056DA" w:rsidRDefault="001056DA" w:rsidP="001056DA">
      <w:pPr>
        <w:pStyle w:val="2"/>
      </w:pPr>
      <w:bookmarkStart w:id="30" w:name="_Toc117303871"/>
      <w:bookmarkStart w:id="31" w:name="_Toc119627815"/>
      <w:r>
        <w:t>4.1</w:t>
      </w:r>
      <w:r w:rsidRPr="001056DA">
        <w:t xml:space="preserve">. </w:t>
      </w:r>
      <w:r>
        <w:t>Постановка задачи</w:t>
      </w:r>
      <w:bookmarkEnd w:id="30"/>
      <w:bookmarkEnd w:id="31"/>
      <w:r>
        <w:t xml:space="preserve"> </w:t>
      </w:r>
    </w:p>
    <w:p w14:paraId="271200CE" w14:textId="77777777" w:rsidR="00E56128" w:rsidRDefault="00E56128" w:rsidP="00E56128">
      <w:pPr>
        <w:widowControl w:val="0"/>
      </w:pPr>
      <w:r>
        <w:t xml:space="preserve">Найти </w:t>
      </w:r>
      <w:r w:rsidRPr="003B2A55">
        <w:rPr>
          <w:position w:val="-96"/>
        </w:rPr>
        <w:object w:dxaOrig="5080" w:dyaOrig="2060" w14:anchorId="0F84C303">
          <v:shape id="_x0000_i1027" type="#_x0000_t75" style="width:253.5pt;height:103.5pt" o:ole="">
            <v:imagedata r:id="rId25" o:title=""/>
          </v:shape>
          <o:OLEObject Type="Embed" ProgID="Equation.DSMT4" ShapeID="_x0000_i1027" DrawAspect="Content" ObjectID="_1732819974" r:id="rId26"/>
        </w:object>
      </w:r>
      <w:r>
        <w:t>.</w:t>
      </w:r>
    </w:p>
    <w:p w14:paraId="78B59AED" w14:textId="77777777" w:rsidR="00BC5A2C" w:rsidRPr="00BC5A2C" w:rsidRDefault="00BC5A2C" w:rsidP="00BC5A2C"/>
    <w:p w14:paraId="6A0569DC" w14:textId="77777777" w:rsidR="00BC5A2C" w:rsidRPr="00BC5A2C" w:rsidRDefault="00BC5A2C" w:rsidP="00BC5A2C">
      <w:pPr>
        <w:pStyle w:val="2"/>
      </w:pPr>
      <w:bookmarkStart w:id="32" w:name="_Toc117303872"/>
      <w:bookmarkStart w:id="33" w:name="_Toc119627816"/>
      <w:r w:rsidRPr="00BC5A2C">
        <w:t xml:space="preserve">4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32"/>
      <w:bookmarkEnd w:id="33"/>
    </w:p>
    <w:p w14:paraId="6CBB0F2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4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y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x &l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>+ (</w:t>
      </w:r>
      <w:r>
        <w:rPr>
          <w:i/>
          <w:iCs/>
          <w:color w:val="A9B7C6"/>
        </w:rPr>
        <w:t>cos</w:t>
      </w:r>
      <w:r>
        <w:rPr>
          <w:color w:val="A9B7C6"/>
        </w:rPr>
        <w:t>(x)-</w:t>
      </w:r>
      <w:r>
        <w:rPr>
          <w:i/>
          <w:iCs/>
          <w:color w:val="A9B7C6"/>
        </w:rPr>
        <w:t>sin</w:t>
      </w:r>
      <w:r>
        <w:rPr>
          <w:color w:val="A9B7C6"/>
        </w:rPr>
        <w:t>(x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&gt; </w:t>
      </w:r>
      <w:r>
        <w:rPr>
          <w:color w:val="6897BB"/>
        </w:rPr>
        <w:t xml:space="preserve">0 </w:t>
      </w:r>
      <w:r>
        <w:rPr>
          <w:color w:val="A9B7C6"/>
        </w:rPr>
        <w:t xml:space="preserve">&amp; x &lt;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i/>
          <w:iCs/>
          <w:color w:val="A9B7C6"/>
        </w:rPr>
        <w:t>sin</w:t>
      </w:r>
      <w:r>
        <w:rPr>
          <w:color w:val="A9B7C6"/>
        </w:rPr>
        <w:t>(x*x+</w:t>
      </w:r>
      <w:r>
        <w:rPr>
          <w:color w:val="6897BB"/>
        </w:rPr>
        <w:t>5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== </w:t>
      </w:r>
      <w:r>
        <w:rPr>
          <w:color w:val="6897BB"/>
        </w:rPr>
        <w:t xml:space="preserve">2 </w:t>
      </w:r>
      <w:r>
        <w:rPr>
          <w:color w:val="A9B7C6"/>
        </w:rPr>
        <w:t xml:space="preserve">|| x == 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sin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cos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- </w:t>
      </w:r>
      <w:r>
        <w:rPr>
          <w:color w:val="6897BB"/>
        </w:rPr>
        <w:t>1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5F427E5A" w14:textId="77777777" w:rsidR="00BC5A2C" w:rsidRPr="00BC5A2C" w:rsidRDefault="00BC5A2C" w:rsidP="00BC5A2C"/>
    <w:p w14:paraId="14F61B57" w14:textId="77777777" w:rsidR="00BC5A2C" w:rsidRDefault="00BC5A2C" w:rsidP="00BC5A2C">
      <w:pPr>
        <w:pStyle w:val="2"/>
      </w:pPr>
      <w:bookmarkStart w:id="34" w:name="_Toc117303873"/>
      <w:bookmarkStart w:id="35" w:name="_Toc119627817"/>
      <w:r w:rsidRPr="00935BBE">
        <w:t>4</w:t>
      </w:r>
      <w:r>
        <w:t>.3. Тестирование работы программы с проверкой</w:t>
      </w:r>
      <w:bookmarkEnd w:id="34"/>
      <w:bookmarkEnd w:id="35"/>
    </w:p>
    <w:p w14:paraId="40838783" w14:textId="77777777" w:rsidR="00BC5A2C" w:rsidRPr="00D446C2" w:rsidRDefault="00BC5A2C" w:rsidP="00BC5A2C"/>
    <w:p w14:paraId="10F27B31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124311"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124311">
        <w:rPr>
          <w:lang w:val="en-US"/>
        </w:rPr>
        <w:t>y</w:t>
      </w:r>
      <w:r w:rsidRPr="0037690F">
        <w:t xml:space="preserve">. </w:t>
      </w:r>
      <w:r w:rsidR="00935BBE">
        <w:t>В ячейке</w:t>
      </w:r>
      <w:r>
        <w:t xml:space="preserve"> </w:t>
      </w:r>
      <w:r w:rsidR="00124311">
        <w:rPr>
          <w:lang w:val="en-US"/>
        </w:rPr>
        <w:t>B</w:t>
      </w:r>
      <w:r w:rsidRPr="0037690F">
        <w:t xml:space="preserve">2 </w:t>
      </w:r>
      <w:r w:rsidR="00935BBE">
        <w:t>записана формула</w:t>
      </w:r>
      <w:r>
        <w:t xml:space="preserve"> для вычисления значения</w:t>
      </w:r>
      <w:r w:rsidR="003E3EBD" w:rsidRPr="003E3EBD">
        <w:t xml:space="preserve">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 w:rsidRPr="0037690F">
        <w:t>.</w:t>
      </w:r>
    </w:p>
    <w:p w14:paraId="416CCF08" w14:textId="77777777" w:rsidR="00BC5A2C" w:rsidRPr="00935BBE" w:rsidRDefault="00BC5A2C" w:rsidP="00BC5A2C">
      <w:r>
        <w:t xml:space="preserve">Формулы для вычисления функций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>
        <w:t>:</w:t>
      </w:r>
    </w:p>
    <w:p w14:paraId="064F43A5" w14:textId="77777777" w:rsidR="00BC5A2C" w:rsidRPr="00124311" w:rsidRDefault="00BC5A2C" w:rsidP="00BC5A2C">
      <w:pPr>
        <w:rPr>
          <w:sz w:val="22"/>
          <w:lang w:val="en-US"/>
        </w:rPr>
      </w:pPr>
      <w:r>
        <w:rPr>
          <w:lang w:val="en-US"/>
        </w:rPr>
        <w:t>E</w:t>
      </w:r>
      <w:r w:rsidRPr="00124311">
        <w:rPr>
          <w:lang w:val="en-US"/>
        </w:rPr>
        <w:t xml:space="preserve">2) </w:t>
      </w:r>
      <w:r w:rsidR="00ED2968" w:rsidRPr="00ED2968">
        <w:rPr>
          <w:sz w:val="22"/>
          <w:lang w:val="en-US"/>
        </w:rPr>
        <w:t>=</w:t>
      </w:r>
      <w:proofErr w:type="gramStart"/>
      <w:r w:rsidR="00ED2968" w:rsidRPr="00ED2968">
        <w:rPr>
          <w:sz w:val="22"/>
          <w:lang w:val="en-US"/>
        </w:rPr>
        <w:t>ЕСЛИ(</w:t>
      </w:r>
      <w:proofErr w:type="gramEnd"/>
      <w:r w:rsidR="00ED2968" w:rsidRPr="00ED2968">
        <w:rPr>
          <w:sz w:val="22"/>
          <w:lang w:val="en-US"/>
        </w:rPr>
        <w:t>A2&lt;0; COS(A2)-SIN(A2);ЕСЛИ(И(A2&gt;0;A2&lt;2);COS(SIN(A2^2+5));ЕСЛИ(ИЛИ(A2 = 2;A2=0);SIN(1);2*COS(x)^2-1)))</w:t>
      </w:r>
      <w:r w:rsidR="00ED2968">
        <w:rPr>
          <w:sz w:val="22"/>
          <w:lang w:val="en-US"/>
        </w:rPr>
        <w:t>.</w:t>
      </w:r>
    </w:p>
    <w:p w14:paraId="29E2CD56" w14:textId="77777777" w:rsidR="00BC5A2C" w:rsidRPr="00124311" w:rsidRDefault="00BC5A2C" w:rsidP="00BC5A2C">
      <w:pPr>
        <w:rPr>
          <w:lang w:val="en-US"/>
        </w:rPr>
      </w:pPr>
    </w:p>
    <w:p w14:paraId="7CEC1F26" w14:textId="77777777" w:rsidR="00BC5A2C" w:rsidRDefault="00935BBE" w:rsidP="00BC5A2C">
      <w:r>
        <w:t>На рис. 4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973FCE1" w14:textId="77777777" w:rsidR="009561F7" w:rsidRDefault="009561F7" w:rsidP="00BC5A2C"/>
    <w:p w14:paraId="41B8F1D2" w14:textId="77777777" w:rsidR="00BC5A2C" w:rsidRPr="00124311" w:rsidRDefault="00ED2968" w:rsidP="00124311">
      <w:pPr>
        <w:jc w:val="center"/>
      </w:pPr>
      <w:r>
        <w:rPr>
          <w:noProof/>
          <w:lang w:eastAsia="ru-RU"/>
        </w:rPr>
        <w:drawing>
          <wp:inline distT="0" distB="0" distL="0" distR="0" wp14:anchorId="7339F4B9" wp14:editId="116E449C">
            <wp:extent cx="2220686" cy="971550"/>
            <wp:effectExtent l="0" t="0" r="825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26721" cy="97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1D3F6" w14:textId="77777777" w:rsidR="00BC5A2C" w:rsidRPr="007739E8" w:rsidRDefault="00935BBE" w:rsidP="00BC5A2C">
      <w:pPr>
        <w:jc w:val="center"/>
      </w:pPr>
      <w:r>
        <w:t>Рис. 4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7FCD79ED" w14:textId="77777777" w:rsidR="00BC5A2C" w:rsidRPr="007739E8" w:rsidRDefault="00BC5A2C" w:rsidP="00BC5A2C"/>
    <w:p w14:paraId="08CB7927" w14:textId="77777777" w:rsidR="00BC5A2C" w:rsidRPr="00955A36" w:rsidRDefault="00314808" w:rsidP="00BC5A2C">
      <w:r>
        <w:t>Далее в таблице 4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0F390FB" w14:textId="77777777" w:rsidR="00BC5A2C" w:rsidRPr="00FF6D44" w:rsidRDefault="00314808" w:rsidP="00BC5A2C">
      <w:pPr>
        <w:jc w:val="right"/>
      </w:pPr>
      <w:r>
        <w:t>Таблица 4</w:t>
      </w:r>
    </w:p>
    <w:p w14:paraId="1B0DAF6C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16"/>
        <w:gridCol w:w="4170"/>
        <w:gridCol w:w="4785"/>
      </w:tblGrid>
      <w:tr w:rsidR="00BC5A2C" w14:paraId="2CB82184" w14:textId="77777777" w:rsidTr="00935BBE">
        <w:tc>
          <w:tcPr>
            <w:tcW w:w="616" w:type="dxa"/>
          </w:tcPr>
          <w:p w14:paraId="770F8B96" w14:textId="77777777" w:rsidR="00BC5A2C" w:rsidRDefault="00BC5A2C" w:rsidP="007F3958">
            <w:pPr>
              <w:jc w:val="center"/>
            </w:pPr>
            <w:r>
              <w:lastRenderedPageBreak/>
              <w:t>№ п.п.</w:t>
            </w:r>
          </w:p>
        </w:tc>
        <w:tc>
          <w:tcPr>
            <w:tcW w:w="4170" w:type="dxa"/>
          </w:tcPr>
          <w:p w14:paraId="2A6AFE87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14:paraId="65B35B08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14:paraId="738D961E" w14:textId="77777777" w:rsidTr="00935BBE">
        <w:tc>
          <w:tcPr>
            <w:tcW w:w="616" w:type="dxa"/>
            <w:vAlign w:val="center"/>
          </w:tcPr>
          <w:p w14:paraId="2EEA961A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170" w:type="dxa"/>
            <w:vAlign w:val="center"/>
          </w:tcPr>
          <w:p w14:paraId="788D326B" w14:textId="77777777" w:rsidR="00BC5A2C" w:rsidRDefault="00AD6A55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E4AE19F" wp14:editId="29BE7F82">
                  <wp:extent cx="2510790" cy="361315"/>
                  <wp:effectExtent l="0" t="0" r="3810" b="63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361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14:paraId="5BD41DF1" w14:textId="77777777" w:rsidR="00BC5A2C" w:rsidRDefault="00ED296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C2E638A" wp14:editId="6AAD5948">
                  <wp:extent cx="2314575" cy="1133475"/>
                  <wp:effectExtent l="0" t="0" r="9525" b="9525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57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14:paraId="0636555A" w14:textId="77777777" w:rsidTr="00935BBE">
        <w:tc>
          <w:tcPr>
            <w:tcW w:w="616" w:type="dxa"/>
            <w:vAlign w:val="center"/>
          </w:tcPr>
          <w:p w14:paraId="19C4E88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170" w:type="dxa"/>
            <w:vAlign w:val="center"/>
          </w:tcPr>
          <w:p w14:paraId="321823AF" w14:textId="77777777" w:rsidR="00BC5A2C" w:rsidRDefault="00E73EF9" w:rsidP="00057DAA">
            <w:pPr>
              <w:jc w:val="left"/>
            </w:pPr>
            <w:r>
              <w:t xml:space="preserve"> </w:t>
            </w:r>
            <w:r w:rsidR="00ED2968">
              <w:rPr>
                <w:noProof/>
                <w:lang w:eastAsia="ru-RU"/>
              </w:rPr>
              <w:drawing>
                <wp:inline distT="0" distB="0" distL="0" distR="0" wp14:anchorId="1747092F" wp14:editId="1B380460">
                  <wp:extent cx="2510790" cy="245110"/>
                  <wp:effectExtent l="0" t="0" r="3810" b="254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45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14:paraId="631DB85B" w14:textId="77777777" w:rsidR="00BC5A2C" w:rsidRDefault="00ED296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F0CA879" wp14:editId="33A7FC61">
                  <wp:extent cx="2316480" cy="914400"/>
                  <wp:effectExtent l="0" t="0" r="762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648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750C73" w14:textId="77777777" w:rsidR="00BC5A2C" w:rsidRDefault="00BC5A2C" w:rsidP="00BC5A2C">
      <w:pPr>
        <w:jc w:val="center"/>
        <w:rPr>
          <w:lang w:val="en-US"/>
        </w:rPr>
      </w:pPr>
    </w:p>
    <w:p w14:paraId="3E6B7ECE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CEC7562" w14:textId="77777777" w:rsidR="007739E8" w:rsidRDefault="006E07F3">
      <w:pPr>
        <w:spacing w:after="200" w:line="276" w:lineRule="auto"/>
        <w:jc w:val="left"/>
      </w:pPr>
      <w:r>
        <w:br w:type="page"/>
      </w:r>
    </w:p>
    <w:p w14:paraId="5660148E" w14:textId="77777777" w:rsidR="007739E8" w:rsidRPr="00D446C2" w:rsidRDefault="007739E8" w:rsidP="007739E8">
      <w:pPr>
        <w:pStyle w:val="10"/>
      </w:pPr>
      <w:bookmarkStart w:id="36" w:name="_Toc117303874"/>
      <w:bookmarkStart w:id="37" w:name="_Toc119627818"/>
      <w:r>
        <w:lastRenderedPageBreak/>
        <w:t>Задание 5</w:t>
      </w:r>
      <w:bookmarkEnd w:id="36"/>
      <w:bookmarkEnd w:id="37"/>
    </w:p>
    <w:p w14:paraId="3F017144" w14:textId="77777777" w:rsidR="001056DA" w:rsidRPr="001056DA" w:rsidRDefault="001056DA" w:rsidP="001056DA">
      <w:pPr>
        <w:pStyle w:val="2"/>
      </w:pPr>
      <w:bookmarkStart w:id="38" w:name="_Toc117303875"/>
      <w:bookmarkStart w:id="39" w:name="_Toc119627819"/>
      <w:r w:rsidRPr="001056DA">
        <w:t>5</w:t>
      </w:r>
      <w:r>
        <w:t>.1</w:t>
      </w:r>
      <w:r w:rsidRPr="001056DA">
        <w:t xml:space="preserve">. </w:t>
      </w:r>
      <w:r>
        <w:t>Постановка задачи</w:t>
      </w:r>
      <w:bookmarkEnd w:id="38"/>
      <w:bookmarkEnd w:id="39"/>
      <w:r>
        <w:t xml:space="preserve"> </w:t>
      </w:r>
    </w:p>
    <w:p w14:paraId="356303D6" w14:textId="77777777" w:rsidR="003B5E7E" w:rsidRDefault="00E56128" w:rsidP="003B5E7E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297032F" w14:textId="77777777" w:rsidR="003B5E7E" w:rsidRDefault="001E6833" w:rsidP="003B5E7E">
      <w:pPr>
        <w:widowControl w:val="0"/>
      </w:pPr>
      <w:r w:rsidRPr="002824E1">
        <w:rPr>
          <w:noProof/>
        </w:rPr>
        <w:drawing>
          <wp:anchor distT="0" distB="0" distL="114300" distR="114300" simplePos="0" relativeHeight="251665408" behindDoc="0" locked="0" layoutInCell="1" allowOverlap="1" wp14:anchorId="4E89E795" wp14:editId="1B8630DF">
            <wp:simplePos x="0" y="0"/>
            <wp:positionH relativeFrom="column">
              <wp:posOffset>956310</wp:posOffset>
            </wp:positionH>
            <wp:positionV relativeFrom="paragraph">
              <wp:posOffset>204470</wp:posOffset>
            </wp:positionV>
            <wp:extent cx="3981450" cy="3215640"/>
            <wp:effectExtent l="0" t="0" r="0" b="3810"/>
            <wp:wrapSquare wrapText="bothSides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21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661DEC4" w14:textId="77777777" w:rsidR="003B5E7E" w:rsidRDefault="001E6833" w:rsidP="001E6833">
      <w:pPr>
        <w:widowControl w:val="0"/>
        <w:jc w:val="left"/>
      </w:pPr>
      <w:r>
        <w:br w:type="textWrapping" w:clear="all"/>
      </w:r>
    </w:p>
    <w:p w14:paraId="53ABE3FD" w14:textId="77777777" w:rsidR="007739E8" w:rsidRPr="00F710F3" w:rsidRDefault="003B5E7E" w:rsidP="003B5E7E">
      <w:pPr>
        <w:widowControl w:val="0"/>
        <w:jc w:val="center"/>
      </w:pPr>
      <w:r>
        <w:t>Рис. 1. Фигуры</w:t>
      </w:r>
    </w:p>
    <w:p w14:paraId="04563223" w14:textId="77777777" w:rsidR="007739E8" w:rsidRPr="00F710F3" w:rsidRDefault="00BC5A2C" w:rsidP="007739E8">
      <w:pPr>
        <w:pStyle w:val="2"/>
      </w:pPr>
      <w:bookmarkStart w:id="40" w:name="_Toc117303876"/>
      <w:bookmarkStart w:id="41" w:name="_Toc119627820"/>
      <w:r w:rsidRPr="00F710F3">
        <w:t>5</w:t>
      </w:r>
      <w:r w:rsidR="007739E8" w:rsidRPr="00F710F3">
        <w:t xml:space="preserve">.2. </w:t>
      </w:r>
      <w:r w:rsidR="007739E8">
        <w:t>Решение</w:t>
      </w:r>
      <w:r w:rsidR="007739E8" w:rsidRPr="00F710F3">
        <w:t xml:space="preserve"> </w:t>
      </w:r>
      <w:r w:rsidR="007739E8">
        <w:t>задачи</w:t>
      </w:r>
      <w:r w:rsidR="007739E8" w:rsidRPr="00F710F3">
        <w:t xml:space="preserve">, </w:t>
      </w:r>
      <w:r w:rsidR="007739E8">
        <w:t>код</w:t>
      </w:r>
      <w:r w:rsidR="007739E8" w:rsidRPr="00F710F3">
        <w:t xml:space="preserve"> </w:t>
      </w:r>
      <w:r w:rsidR="007739E8">
        <w:t>программы</w:t>
      </w:r>
      <w:bookmarkEnd w:id="40"/>
      <w:bookmarkEnd w:id="41"/>
    </w:p>
    <w:p w14:paraId="79CE184B" w14:textId="77777777" w:rsidR="001E6833" w:rsidRPr="003472E3" w:rsidRDefault="001E6833" w:rsidP="001E6833">
      <w:pPr>
        <w:pStyle w:val="HTML"/>
        <w:shd w:val="clear" w:color="auto" w:fill="2B2B2B"/>
        <w:rPr>
          <w:color w:val="A9B7C6"/>
        </w:rPr>
      </w:pPr>
      <w:r w:rsidRPr="001E6833">
        <w:rPr>
          <w:color w:val="CC7832"/>
          <w:lang w:val="en-US"/>
        </w:rPr>
        <w:t>impor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java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util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Scanner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1E6833">
        <w:rPr>
          <w:color w:val="CC7832"/>
          <w:lang w:val="en-US"/>
        </w:rPr>
        <w:t>import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java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lang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Math</w:t>
      </w:r>
      <w:r w:rsidRPr="003472E3">
        <w:rPr>
          <w:color w:val="A9B7C6"/>
        </w:rPr>
        <w:t>.*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br/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class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ex</w:t>
      </w:r>
      <w:r w:rsidRPr="003472E3">
        <w:rPr>
          <w:color w:val="A9B7C6"/>
        </w:rPr>
        <w:t>5 {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boolean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fst</w:t>
      </w:r>
      <w:r w:rsidRPr="003472E3">
        <w:rPr>
          <w:color w:val="A9B7C6"/>
        </w:rPr>
        <w:t>(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 xml:space="preserve">,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3472E3">
        <w:rPr>
          <w:color w:val="6897BB"/>
        </w:rPr>
        <w:t xml:space="preserve">4 </w:t>
      </w:r>
      <w:r w:rsidRPr="003472E3">
        <w:rPr>
          <w:color w:val="A9B7C6"/>
        </w:rPr>
        <w:t xml:space="preserve">&gt;= </w:t>
      </w:r>
      <w:r w:rsidRPr="001E6833">
        <w:rPr>
          <w:i/>
          <w:iCs/>
          <w:color w:val="A9B7C6"/>
          <w:lang w:val="en-US"/>
        </w:rPr>
        <w:t>pow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+</w:t>
      </w:r>
      <w:r w:rsidRPr="003472E3">
        <w:rPr>
          <w:color w:val="6897BB"/>
        </w:rPr>
        <w:t>1</w:t>
      </w:r>
      <w:r w:rsidRPr="003472E3">
        <w:rPr>
          <w:color w:val="CC7832"/>
        </w:rPr>
        <w:t>,</w:t>
      </w:r>
      <w:r w:rsidRPr="003472E3">
        <w:rPr>
          <w:color w:val="6897BB"/>
        </w:rPr>
        <w:t>2</w:t>
      </w:r>
      <w:r w:rsidRPr="003472E3">
        <w:rPr>
          <w:color w:val="A9B7C6"/>
        </w:rPr>
        <w:t xml:space="preserve">) + </w:t>
      </w:r>
      <w:r w:rsidRPr="001E6833">
        <w:rPr>
          <w:i/>
          <w:iCs/>
          <w:color w:val="A9B7C6"/>
          <w:lang w:val="en-US"/>
        </w:rPr>
        <w:t>pow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-</w:t>
      </w:r>
      <w:r w:rsidRPr="003472E3">
        <w:rPr>
          <w:color w:val="6897BB"/>
        </w:rPr>
        <w:t>1</w:t>
      </w:r>
      <w:r w:rsidRPr="003472E3">
        <w:rPr>
          <w:color w:val="CC7832"/>
        </w:rPr>
        <w:t>,</w:t>
      </w:r>
      <w:r w:rsidRPr="003472E3">
        <w:rPr>
          <w:color w:val="6897BB"/>
        </w:rPr>
        <w:t>2</w:t>
      </w:r>
      <w:r w:rsidRPr="003472E3">
        <w:rPr>
          <w:color w:val="A9B7C6"/>
        </w:rPr>
        <w:t xml:space="preserve">) &amp;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&lt;= -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tru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fals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boolean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sec</w:t>
      </w:r>
      <w:r w:rsidRPr="003472E3">
        <w:rPr>
          <w:color w:val="A9B7C6"/>
        </w:rPr>
        <w:t>(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 xml:space="preserve">,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lt;= -</w:t>
      </w:r>
      <w:r w:rsidRPr="003472E3">
        <w:rPr>
          <w:color w:val="6897BB"/>
        </w:rPr>
        <w:t>3</w:t>
      </w:r>
      <w:r w:rsidRPr="003472E3">
        <w:rPr>
          <w:color w:val="A9B7C6"/>
        </w:rPr>
        <w:t>/</w:t>
      </w:r>
      <w:r w:rsidRPr="003472E3">
        <w:rPr>
          <w:color w:val="6897BB"/>
        </w:rPr>
        <w:t xml:space="preserve">2 </w:t>
      </w:r>
      <w:r w:rsidRPr="003472E3">
        <w:rPr>
          <w:color w:val="A9B7C6"/>
        </w:rPr>
        <w:t xml:space="preserve">*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 + </w:t>
      </w:r>
      <w:r w:rsidRPr="003472E3">
        <w:rPr>
          <w:color w:val="6897BB"/>
        </w:rPr>
        <w:t xml:space="preserve">3.5 </w:t>
      </w:r>
      <w:r w:rsidRPr="003472E3">
        <w:rPr>
          <w:color w:val="A9B7C6"/>
        </w:rPr>
        <w:t xml:space="preserve">&amp;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gt;= -</w:t>
      </w:r>
      <w:r w:rsidRPr="003472E3">
        <w:rPr>
          <w:color w:val="6897BB"/>
        </w:rPr>
        <w:t xml:space="preserve">2 </w:t>
      </w:r>
      <w:r w:rsidRPr="003472E3">
        <w:rPr>
          <w:color w:val="A9B7C6"/>
        </w:rPr>
        <w:t xml:space="preserve">*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 -</w:t>
      </w:r>
      <w:r w:rsidRPr="003472E3">
        <w:rPr>
          <w:color w:val="6897BB"/>
        </w:rPr>
        <w:t xml:space="preserve">1  </w:t>
      </w:r>
      <w:r w:rsidRPr="003472E3">
        <w:rPr>
          <w:color w:val="A9B7C6"/>
        </w:rPr>
        <w:t>&amp;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&gt;= -</w:t>
      </w:r>
      <w:r w:rsidRPr="003472E3">
        <w:rPr>
          <w:color w:val="6897BB"/>
        </w:rPr>
        <w:t xml:space="preserve">1 </w:t>
      </w:r>
      <w:r w:rsidRPr="003472E3">
        <w:rPr>
          <w:color w:val="A9B7C6"/>
        </w:rPr>
        <w:t xml:space="preserve">&amp;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gt;= </w:t>
      </w:r>
      <w:r w:rsidRPr="003472E3">
        <w:rPr>
          <w:color w:val="6897BB"/>
        </w:rPr>
        <w:t>3</w:t>
      </w:r>
      <w:r w:rsidRPr="003472E3">
        <w:rPr>
          <w:color w:val="A9B7C6"/>
        </w:rPr>
        <w:t>*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-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tru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fals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boolean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thr</w:t>
      </w:r>
      <w:r w:rsidRPr="003472E3">
        <w:rPr>
          <w:color w:val="A9B7C6"/>
        </w:rPr>
        <w:t>(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 xml:space="preserve">,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gt;= </w:t>
      </w:r>
      <w:r w:rsidRPr="001E6833">
        <w:rPr>
          <w:i/>
          <w:iCs/>
          <w:color w:val="A9B7C6"/>
          <w:lang w:val="en-US"/>
        </w:rPr>
        <w:t>abs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-</w:t>
      </w:r>
      <w:r w:rsidRPr="003472E3">
        <w:rPr>
          <w:color w:val="6897BB"/>
        </w:rPr>
        <w:t>3</w:t>
      </w:r>
      <w:r w:rsidRPr="003472E3">
        <w:rPr>
          <w:color w:val="A9B7C6"/>
        </w:rPr>
        <w:t xml:space="preserve">) &amp;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lt;= </w:t>
      </w:r>
      <w:r w:rsidRPr="003472E3">
        <w:rPr>
          <w:color w:val="6897BB"/>
        </w:rPr>
        <w:t>1</w:t>
      </w:r>
      <w:r w:rsidRPr="003472E3">
        <w:rPr>
          <w:color w:val="A9B7C6"/>
        </w:rPr>
        <w:t>) 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tru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fals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boolean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foh</w:t>
      </w:r>
      <w:r w:rsidRPr="003472E3">
        <w:rPr>
          <w:color w:val="A9B7C6"/>
        </w:rPr>
        <w:t>(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 xml:space="preserve">,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3472E3">
        <w:rPr>
          <w:color w:val="6897BB"/>
        </w:rPr>
        <w:t xml:space="preserve">4 </w:t>
      </w:r>
      <w:r w:rsidRPr="003472E3">
        <w:rPr>
          <w:color w:val="A9B7C6"/>
        </w:rPr>
        <w:t xml:space="preserve">&gt;= </w:t>
      </w:r>
      <w:r w:rsidRPr="001E6833">
        <w:rPr>
          <w:i/>
          <w:iCs/>
          <w:color w:val="A9B7C6"/>
          <w:lang w:val="en-US"/>
        </w:rPr>
        <w:t>pow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-</w:t>
      </w:r>
      <w:r w:rsidRPr="003472E3">
        <w:rPr>
          <w:color w:val="6897BB"/>
        </w:rPr>
        <w:t>4</w:t>
      </w:r>
      <w:r w:rsidRPr="003472E3">
        <w:rPr>
          <w:color w:val="CC7832"/>
        </w:rPr>
        <w:t>,</w:t>
      </w:r>
      <w:r w:rsidRPr="003472E3">
        <w:rPr>
          <w:color w:val="6897BB"/>
        </w:rPr>
        <w:t>2</w:t>
      </w:r>
      <w:r w:rsidRPr="003472E3">
        <w:rPr>
          <w:color w:val="A9B7C6"/>
        </w:rPr>
        <w:t xml:space="preserve">) + </w:t>
      </w:r>
      <w:r w:rsidRPr="001E6833">
        <w:rPr>
          <w:i/>
          <w:iCs/>
          <w:color w:val="A9B7C6"/>
          <w:lang w:val="en-US"/>
        </w:rPr>
        <w:t>pow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+</w:t>
      </w:r>
      <w:r w:rsidRPr="003472E3">
        <w:rPr>
          <w:color w:val="6897BB"/>
        </w:rPr>
        <w:t>1</w:t>
      </w:r>
      <w:r w:rsidRPr="003472E3">
        <w:rPr>
          <w:color w:val="CC7832"/>
        </w:rPr>
        <w:t>,</w:t>
      </w:r>
      <w:r w:rsidRPr="003472E3">
        <w:rPr>
          <w:color w:val="6897BB"/>
        </w:rPr>
        <w:t>2</w:t>
      </w:r>
      <w:r w:rsidRPr="003472E3">
        <w:rPr>
          <w:color w:val="A9B7C6"/>
        </w:rPr>
        <w:t xml:space="preserve">) &amp;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lt;=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-</w:t>
      </w:r>
      <w:r w:rsidRPr="003472E3">
        <w:rPr>
          <w:color w:val="6897BB"/>
        </w:rPr>
        <w:t xml:space="preserve">3 </w:t>
      </w:r>
      <w:r w:rsidRPr="003472E3">
        <w:rPr>
          <w:color w:val="A9B7C6"/>
        </w:rPr>
        <w:t xml:space="preserve">&amp;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&gt;=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-</w:t>
      </w:r>
      <w:r w:rsidRPr="003472E3">
        <w:rPr>
          <w:color w:val="6897BB"/>
        </w:rPr>
        <w:t>7</w:t>
      </w:r>
      <w:r w:rsidRPr="003472E3">
        <w:rPr>
          <w:color w:val="A9B7C6"/>
        </w:rPr>
        <w:t>)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tru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false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lastRenderedPageBreak/>
        <w:t xml:space="preserve">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void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main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tring</w:t>
      </w:r>
      <w:r w:rsidRPr="003472E3">
        <w:rPr>
          <w:color w:val="A9B7C6"/>
        </w:rPr>
        <w:t xml:space="preserve">[] </w:t>
      </w:r>
      <w:r w:rsidRPr="001E6833">
        <w:rPr>
          <w:color w:val="A9B7C6"/>
          <w:lang w:val="en-US"/>
        </w:rPr>
        <w:t>args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 xml:space="preserve">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 xml:space="preserve"> = </w:t>
      </w:r>
      <w:r w:rsidRPr="001E6833">
        <w:rPr>
          <w:color w:val="CC7832"/>
          <w:lang w:val="en-US"/>
        </w:rPr>
        <w:t>new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in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ведите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x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Double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ведите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y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double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Double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i/>
          <w:iCs/>
          <w:color w:val="A9B7C6"/>
          <w:lang w:val="en-US"/>
        </w:rPr>
        <w:t>fst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,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) || </w:t>
      </w:r>
      <w:r w:rsidRPr="001E6833">
        <w:rPr>
          <w:i/>
          <w:iCs/>
          <w:color w:val="A9B7C6"/>
          <w:lang w:val="en-US"/>
        </w:rPr>
        <w:t>sec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,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)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Попадание</w:t>
      </w:r>
      <w:r w:rsidRPr="003472E3">
        <w:rPr>
          <w:color w:val="6A8759"/>
        </w:rPr>
        <w:t xml:space="preserve"> </w:t>
      </w:r>
      <w:r>
        <w:rPr>
          <w:color w:val="6A8759"/>
        </w:rPr>
        <w:t>в</w:t>
      </w:r>
      <w:r w:rsidRPr="003472E3">
        <w:rPr>
          <w:color w:val="6A8759"/>
        </w:rPr>
        <w:t xml:space="preserve"> </w:t>
      </w:r>
      <w:r>
        <w:rPr>
          <w:color w:val="6A8759"/>
        </w:rPr>
        <w:t>левую</w:t>
      </w:r>
      <w:r w:rsidRPr="003472E3">
        <w:rPr>
          <w:color w:val="6A8759"/>
        </w:rPr>
        <w:t xml:space="preserve"> </w:t>
      </w:r>
      <w:r>
        <w:rPr>
          <w:color w:val="6A8759"/>
        </w:rPr>
        <w:t>фигур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 xml:space="preserve">} </w:t>
      </w:r>
      <w:r w:rsidRPr="001E6833">
        <w:rPr>
          <w:color w:val="CC7832"/>
          <w:lang w:val="en-US"/>
        </w:rPr>
        <w:t>else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if</w:t>
      </w:r>
      <w:r w:rsidRPr="003472E3">
        <w:rPr>
          <w:color w:val="A9B7C6"/>
        </w:rPr>
        <w:t>(</w:t>
      </w:r>
      <w:r w:rsidRPr="001E6833">
        <w:rPr>
          <w:i/>
          <w:iCs/>
          <w:color w:val="A9B7C6"/>
          <w:lang w:val="en-US"/>
        </w:rPr>
        <w:t>thr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,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 xml:space="preserve">) || </w:t>
      </w:r>
      <w:r w:rsidRPr="001E6833">
        <w:rPr>
          <w:i/>
          <w:iCs/>
          <w:color w:val="A9B7C6"/>
          <w:lang w:val="en-US"/>
        </w:rPr>
        <w:t>foh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,</w:t>
      </w:r>
      <w:r w:rsidRPr="001E6833">
        <w:rPr>
          <w:color w:val="A9B7C6"/>
          <w:lang w:val="en-US"/>
        </w:rPr>
        <w:t>y</w:t>
      </w:r>
      <w:r w:rsidRPr="003472E3">
        <w:rPr>
          <w:color w:val="A9B7C6"/>
        </w:rPr>
        <w:t>))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Попадание</w:t>
      </w:r>
      <w:r w:rsidRPr="003472E3">
        <w:rPr>
          <w:color w:val="6A8759"/>
        </w:rPr>
        <w:t xml:space="preserve"> </w:t>
      </w:r>
      <w:r>
        <w:rPr>
          <w:color w:val="6A8759"/>
        </w:rPr>
        <w:t>в</w:t>
      </w:r>
      <w:r w:rsidRPr="003472E3">
        <w:rPr>
          <w:color w:val="6A8759"/>
        </w:rPr>
        <w:t xml:space="preserve"> </w:t>
      </w:r>
      <w:r>
        <w:rPr>
          <w:color w:val="6A8759"/>
        </w:rPr>
        <w:t>правую</w:t>
      </w:r>
      <w:r w:rsidRPr="003472E3">
        <w:rPr>
          <w:color w:val="6A8759"/>
        </w:rPr>
        <w:t xml:space="preserve"> </w:t>
      </w:r>
      <w:r>
        <w:rPr>
          <w:color w:val="6A8759"/>
        </w:rPr>
        <w:t>фигур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 xml:space="preserve">} </w:t>
      </w:r>
      <w:r w:rsidRPr="001E6833">
        <w:rPr>
          <w:color w:val="CC7832"/>
          <w:lang w:val="en-US"/>
        </w:rPr>
        <w:t>else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</w:t>
      </w:r>
      <w:r w:rsidRPr="003472E3">
        <w:rPr>
          <w:color w:val="6A8759"/>
        </w:rPr>
        <w:t xml:space="preserve"> </w:t>
      </w:r>
      <w:r>
        <w:rPr>
          <w:color w:val="6A8759"/>
        </w:rPr>
        <w:t>попал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}</w:t>
      </w:r>
      <w:r w:rsidRPr="003472E3">
        <w:rPr>
          <w:color w:val="A9B7C6"/>
        </w:rPr>
        <w:br/>
        <w:t>}</w:t>
      </w:r>
    </w:p>
    <w:p w14:paraId="7286DC32" w14:textId="77777777" w:rsidR="007739E8" w:rsidRPr="003472E3" w:rsidRDefault="007739E8" w:rsidP="007739E8"/>
    <w:p w14:paraId="3ABA5A2F" w14:textId="77777777" w:rsidR="00BC5A2C" w:rsidRPr="003472E3" w:rsidRDefault="00BC5A2C" w:rsidP="00BC5A2C"/>
    <w:p w14:paraId="1A2285D5" w14:textId="77777777" w:rsidR="00BC5A2C" w:rsidRDefault="001056DA" w:rsidP="00BC5A2C">
      <w:pPr>
        <w:pStyle w:val="2"/>
      </w:pPr>
      <w:bookmarkStart w:id="42" w:name="_Toc117303877"/>
      <w:bookmarkStart w:id="43" w:name="_Toc119627821"/>
      <w:r>
        <w:t>5</w:t>
      </w:r>
      <w:r w:rsidR="00BC5A2C">
        <w:t>.3. Тестирование работы программы с проверкой</w:t>
      </w:r>
      <w:bookmarkEnd w:id="42"/>
      <w:bookmarkEnd w:id="43"/>
    </w:p>
    <w:p w14:paraId="3974FE2B" w14:textId="77777777" w:rsidR="00BC5A2C" w:rsidRPr="00D446C2" w:rsidRDefault="00BC5A2C" w:rsidP="00BC5A2C"/>
    <w:p w14:paraId="58477D87" w14:textId="77777777" w:rsidR="00FA1A71" w:rsidRPr="00FA1A71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</w:t>
      </w:r>
      <w:r w:rsidR="003257B2">
        <w:t xml:space="preserve"> данных в которой в ячейку </w:t>
      </w:r>
      <w:r w:rsidR="00FE6675">
        <w:rPr>
          <w:lang w:val="en-US"/>
        </w:rPr>
        <w:t>A</w:t>
      </w:r>
      <w:r w:rsidR="00FE6675" w:rsidRPr="00FE6675">
        <w:t>2</w:t>
      </w:r>
      <w:r w:rsidR="00FA1A71">
        <w:t xml:space="preserve"> записана проверка попадания в правую фигуру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FA1A71">
        <w:t>проверка попадания в левую фигуру</w:t>
      </w:r>
      <w:r w:rsidR="003257B2" w:rsidRPr="003257B2">
        <w:t>,</w:t>
      </w:r>
      <w:r>
        <w:t xml:space="preserve"> в ячейку </w:t>
      </w:r>
      <w:r w:rsidR="00FA1A71">
        <w:rPr>
          <w:lang w:val="en-US"/>
        </w:rPr>
        <w:t>D</w:t>
      </w:r>
      <w:r w:rsidR="00FA1A71" w:rsidRPr="00FA1A71">
        <w:t>1</w:t>
      </w:r>
      <w:r w:rsidRPr="0037690F">
        <w:t xml:space="preserve"> – </w:t>
      </w:r>
      <w:r w:rsidR="00FA1A71">
        <w:t>х</w:t>
      </w:r>
      <w:r w:rsidR="003257B2" w:rsidRPr="003257B2">
        <w:t xml:space="preserve">, </w:t>
      </w:r>
      <w:r w:rsidR="00FE6675">
        <w:t>в ячейку</w:t>
      </w:r>
      <w:r w:rsidR="003257B2">
        <w:t xml:space="preserve"> </w:t>
      </w:r>
      <w:r w:rsidR="00FA1A71">
        <w:rPr>
          <w:lang w:val="en-US"/>
        </w:rPr>
        <w:t>D</w:t>
      </w:r>
      <w:r w:rsidR="00FA1A71">
        <w:t>2</w:t>
      </w:r>
      <w:r w:rsidR="00FE6675">
        <w:t xml:space="preserve"> – </w:t>
      </w:r>
      <w:r w:rsidR="00FA1A71">
        <w:t>у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B</w:t>
      </w:r>
      <w:r w:rsidR="00FA1A71">
        <w:t>3</w:t>
      </w:r>
      <w:r w:rsidR="00FE6675">
        <w:t xml:space="preserve"> –</w:t>
      </w:r>
      <w:r w:rsidR="00FA1A71">
        <w:t xml:space="preserve">ответ. В ячейке </w:t>
      </w:r>
      <w:r w:rsidR="00FA1A71">
        <w:rPr>
          <w:lang w:val="en-US"/>
        </w:rPr>
        <w:t>A</w:t>
      </w:r>
      <w:r w:rsidR="00FA1A71" w:rsidRPr="00FA1A71">
        <w:t xml:space="preserve">2, </w:t>
      </w:r>
      <w:r w:rsidR="00FA1A71">
        <w:rPr>
          <w:lang w:val="en-US"/>
        </w:rPr>
        <w:t>B</w:t>
      </w:r>
      <w:r w:rsidR="00FA1A71" w:rsidRPr="00FA1A71">
        <w:t xml:space="preserve">2 </w:t>
      </w:r>
      <w:r w:rsidR="00FA1A71">
        <w:t>и В3 записаны формулы для проверки попадания точки в область.</w:t>
      </w:r>
    </w:p>
    <w:p w14:paraId="49A78FF0" w14:textId="77777777" w:rsidR="00BC5A2C" w:rsidRDefault="00BC5A2C" w:rsidP="00BC5A2C">
      <w:r>
        <w:t xml:space="preserve">Формулы для </w:t>
      </w:r>
      <w:r w:rsidR="00FA1A71">
        <w:t>проверки попадания точки в область</w:t>
      </w:r>
      <w:r>
        <w:t>:</w:t>
      </w:r>
    </w:p>
    <w:p w14:paraId="3C49D99B" w14:textId="77777777" w:rsidR="005C4A95" w:rsidRPr="00FA1A71" w:rsidRDefault="00FA1A71" w:rsidP="00FA1A71">
      <w:pPr>
        <w:rPr>
          <w:sz w:val="22"/>
        </w:rPr>
      </w:pPr>
      <w:r>
        <w:t>А</w:t>
      </w:r>
      <w:r w:rsidR="005C4A95" w:rsidRPr="005C4A95">
        <w:t xml:space="preserve">2) </w:t>
      </w:r>
      <w:r w:rsidRPr="00FA1A71">
        <w:rPr>
          <w:sz w:val="22"/>
        </w:rPr>
        <w:t xml:space="preserve">=ЕСЛИ(ИЛИ(И(4 &gt;= (D1+1)^2 + (D2-1)^2; D1 &lt;= -1);И(D2 &lt;= -3/2 </w:t>
      </w:r>
      <w:r>
        <w:rPr>
          <w:sz w:val="22"/>
        </w:rPr>
        <w:t xml:space="preserve">* D1  + 3,5; D2 &gt;= -2 * D1  -1; </w:t>
      </w:r>
      <w:r w:rsidRPr="00FA1A71">
        <w:rPr>
          <w:sz w:val="22"/>
        </w:rPr>
        <w:t>D1 &gt;= -1; D2 &gt;= 3*D1 -1));"+";"-")</w:t>
      </w:r>
      <w:r>
        <w:rPr>
          <w:sz w:val="22"/>
        </w:rPr>
        <w:t>;</w:t>
      </w:r>
    </w:p>
    <w:p w14:paraId="782DECF7" w14:textId="77777777" w:rsidR="00BC5A2C" w:rsidRPr="00FA1A71" w:rsidRDefault="00FA1A71" w:rsidP="00BC5A2C">
      <w:r>
        <w:t>В</w:t>
      </w:r>
      <w:r w:rsidRPr="00FA1A71">
        <w:t>2</w:t>
      </w:r>
      <w:r w:rsidR="00BC5A2C" w:rsidRPr="00FA1A71">
        <w:t xml:space="preserve">) </w:t>
      </w:r>
      <w:r w:rsidRPr="00FA1A71">
        <w:rPr>
          <w:sz w:val="22"/>
        </w:rPr>
        <w:t>=</w:t>
      </w:r>
      <w:proofErr w:type="gramStart"/>
      <w:r w:rsidRPr="00FA1A71">
        <w:rPr>
          <w:sz w:val="22"/>
        </w:rPr>
        <w:t>ЕСЛИ(</w:t>
      </w:r>
      <w:proofErr w:type="gramEnd"/>
      <w:r w:rsidRPr="00FA1A71">
        <w:rPr>
          <w:sz w:val="22"/>
        </w:rPr>
        <w:t>ИЛИ(И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gt;= </w:t>
      </w:r>
      <w:r w:rsidRPr="00FA1A71">
        <w:rPr>
          <w:sz w:val="22"/>
          <w:lang w:val="en-US"/>
        </w:rPr>
        <w:t>ABS</w:t>
      </w:r>
      <w:r w:rsidRPr="00FA1A71">
        <w:rPr>
          <w:sz w:val="22"/>
        </w:rPr>
        <w:t>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1-3)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2 &lt;= 1);И(4 &gt;= 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1-4)^2 + 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+1)^2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lt;=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1-3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gt;=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1 -7));"+";"-")</w:t>
      </w:r>
      <w:r>
        <w:rPr>
          <w:sz w:val="22"/>
        </w:rPr>
        <w:t>;</w:t>
      </w:r>
    </w:p>
    <w:p w14:paraId="14E8C1E2" w14:textId="77777777" w:rsidR="00BC5A2C" w:rsidRPr="00DB4976" w:rsidRDefault="005C4A95" w:rsidP="00BC5A2C">
      <w:pPr>
        <w:rPr>
          <w:sz w:val="22"/>
        </w:rPr>
      </w:pPr>
      <w:r>
        <w:rPr>
          <w:lang w:val="en-US"/>
        </w:rPr>
        <w:t>B</w:t>
      </w:r>
      <w:r w:rsidR="00FA1A71" w:rsidRPr="00FA1A71">
        <w:t>3</w:t>
      </w:r>
      <w:r w:rsidR="00BC5A2C" w:rsidRPr="00FA1A71">
        <w:t xml:space="preserve">) </w:t>
      </w:r>
      <w:r w:rsidR="00FA1A71" w:rsidRPr="00FA1A71">
        <w:rPr>
          <w:sz w:val="22"/>
        </w:rPr>
        <w:t>=</w:t>
      </w:r>
      <w:proofErr w:type="gramStart"/>
      <w:r w:rsidR="00FA1A71" w:rsidRPr="00FA1A71">
        <w:rPr>
          <w:sz w:val="22"/>
        </w:rPr>
        <w:t>ЕСЛИ(</w:t>
      </w:r>
      <w:proofErr w:type="gramEnd"/>
      <w:r w:rsidR="00FA1A71" w:rsidRPr="00FA1A71">
        <w:rPr>
          <w:sz w:val="22"/>
          <w:lang w:val="en-US"/>
        </w:rPr>
        <w:t>A</w:t>
      </w:r>
      <w:r w:rsidR="00FA1A71" w:rsidRPr="00FA1A71">
        <w:rPr>
          <w:sz w:val="22"/>
        </w:rPr>
        <w:t>2="+";"Попадание в левую фигуру";ЕСЛИ(</w:t>
      </w:r>
      <w:r w:rsidR="00FA1A71" w:rsidRPr="00FA1A71">
        <w:rPr>
          <w:sz w:val="22"/>
          <w:lang w:val="en-US"/>
        </w:rPr>
        <w:t>B</w:t>
      </w:r>
      <w:r w:rsidR="00FA1A71" w:rsidRPr="00FA1A71">
        <w:rPr>
          <w:sz w:val="22"/>
        </w:rPr>
        <w:t>2="+";"Попадание в правую фигуру";"Не попала"))</w:t>
      </w:r>
      <w:r w:rsidR="00FA1A71">
        <w:rPr>
          <w:sz w:val="22"/>
        </w:rPr>
        <w:t>.</w:t>
      </w:r>
    </w:p>
    <w:p w14:paraId="4062C235" w14:textId="77777777" w:rsidR="00BC5A2C" w:rsidRPr="00FA1A71" w:rsidRDefault="00BC5A2C" w:rsidP="00BC5A2C"/>
    <w:p w14:paraId="27C1538E" w14:textId="77777777" w:rsidR="00E56128" w:rsidRDefault="00E62BBE" w:rsidP="00E56128">
      <w:pPr>
        <w:rPr>
          <w:noProof/>
        </w:rPr>
      </w:pPr>
      <w:r>
        <w:t>На рис. 5</w:t>
      </w:r>
      <w:r w:rsidR="005C4A95" w:rsidRPr="005C4A95">
        <w:t xml:space="preserve">.1 </w:t>
      </w:r>
      <w:r w:rsidR="005C4A95">
        <w:t>и 5</w:t>
      </w:r>
      <w:r w:rsidR="005C4A95" w:rsidRPr="005C4A95">
        <w:t>.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  <w:r w:rsidR="00E56128" w:rsidRPr="00E56128">
        <w:rPr>
          <w:noProof/>
        </w:rPr>
        <w:t xml:space="preserve"> </w:t>
      </w:r>
    </w:p>
    <w:p w14:paraId="3EAF426E" w14:textId="77777777" w:rsidR="00E56128" w:rsidRDefault="00E56128" w:rsidP="00E56128">
      <w:pPr>
        <w:rPr>
          <w:noProof/>
        </w:rPr>
      </w:pPr>
    </w:p>
    <w:p w14:paraId="6494599D" w14:textId="77777777" w:rsidR="00BC5A2C" w:rsidRPr="00E62BBE" w:rsidRDefault="00ED2968" w:rsidP="00E56128">
      <w:pPr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0DAA84" wp14:editId="555332B7">
                <wp:simplePos x="0" y="0"/>
                <wp:positionH relativeFrom="column">
                  <wp:posOffset>1501140</wp:posOffset>
                </wp:positionH>
                <wp:positionV relativeFrom="paragraph">
                  <wp:posOffset>1490345</wp:posOffset>
                </wp:positionV>
                <wp:extent cx="390525" cy="295275"/>
                <wp:effectExtent l="0" t="0" r="28575" b="28575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CAA76D" w14:textId="77777777" w:rsidR="00E56128" w:rsidRPr="00E56128" w:rsidRDefault="00E5612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2FE384"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118.2pt;margin-top:117.35pt;width:30.7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" fillcolor="white [3201]" strokeweight=".5pt">
                <v:textbox>
                  <w:txbxContent>
                    <w:p w:rsidR="00E56128" w:rsidRPr="00E56128" w:rsidRDefault="00E5612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1</w:t>
                      </w:r>
                    </w:p>
                  </w:txbxContent>
                </v:textbox>
              </v:shap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CD6920" wp14:editId="2A46D7E1">
                <wp:simplePos x="0" y="0"/>
                <wp:positionH relativeFrom="column">
                  <wp:posOffset>3444240</wp:posOffset>
                </wp:positionH>
                <wp:positionV relativeFrom="paragraph">
                  <wp:posOffset>2366645</wp:posOffset>
                </wp:positionV>
                <wp:extent cx="352425" cy="276225"/>
                <wp:effectExtent l="0" t="0" r="28575" b="28575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F23C36" w14:textId="77777777" w:rsidR="00E56128" w:rsidRPr="00ED2968" w:rsidRDefault="00ED2968">
                            <w:r>
                              <w:rPr>
                                <w:lang w:val="en-US"/>
                              </w:rPr>
                              <w:t>f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FE4691" id="Надпись 8" o:spid="_x0000_s1027" type="#_x0000_t202" style="position:absolute;left:0;text-align:left;margin-left:271.2pt;margin-top:186.35pt;width:27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" fillcolor="white [3201]" strokeweight=".5pt">
                <v:textbox>
                  <w:txbxContent>
                    <w:p w:rsidR="00E56128" w:rsidRPr="00ED2968" w:rsidRDefault="00ED2968">
                      <w:r>
                        <w:rPr>
                          <w:lang w:val="en-US"/>
                        </w:rPr>
                        <w:t>f2</w:t>
                      </w:r>
                    </w:p>
                  </w:txbxContent>
                </v:textbox>
              </v:shap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D491E6" wp14:editId="47EE297A">
                <wp:simplePos x="0" y="0"/>
                <wp:positionH relativeFrom="column">
                  <wp:posOffset>3348991</wp:posOffset>
                </wp:positionH>
                <wp:positionV relativeFrom="paragraph">
                  <wp:posOffset>1880869</wp:posOffset>
                </wp:positionV>
                <wp:extent cx="400050" cy="381000"/>
                <wp:effectExtent l="38100" t="38100" r="76200" b="9525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005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812B0D" id="Прямая соединительная линия 4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3.7pt,148.1pt" to="295.2pt,17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" strokecolor="#c0504d [3205]" strokeweight="2pt">
                <v:shadow on="t" color="black" opacity="24903f" origin=",.5" offset="0,.55556mm"/>
              </v:lin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BA1027" wp14:editId="7B0A720B">
                <wp:simplePos x="0" y="0"/>
                <wp:positionH relativeFrom="column">
                  <wp:posOffset>1967865</wp:posOffset>
                </wp:positionH>
                <wp:positionV relativeFrom="paragraph">
                  <wp:posOffset>1166495</wp:posOffset>
                </wp:positionV>
                <wp:extent cx="0" cy="838200"/>
                <wp:effectExtent l="57150" t="19050" r="76200" b="952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82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70FA91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95pt,91.85pt" to="154.95pt,15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" strokecolor="#c0504d [3205]" strokeweight="2pt">
                <v:shadow on="t" color="black" opacity="24903f" origin=",.5" offset="0,.55556mm"/>
              </v:line>
            </w:pict>
          </mc:Fallback>
        </mc:AlternateContent>
      </w:r>
      <w:r w:rsidR="00E56128" w:rsidRPr="002824E1">
        <w:rPr>
          <w:noProof/>
        </w:rPr>
        <w:drawing>
          <wp:inline distT="0" distB="0" distL="0" distR="0" wp14:anchorId="5AC613F2" wp14:editId="7BF7FFCE">
            <wp:extent cx="4799884" cy="3876675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566" cy="3895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3ECC34" w14:textId="77777777" w:rsidR="008B6E51" w:rsidRDefault="008D1DC4" w:rsidP="00BC5A2C">
      <w:pPr>
        <w:jc w:val="center"/>
      </w:pPr>
      <w:r>
        <w:t>Рис. 5.1. Разметка фигур</w:t>
      </w:r>
    </w:p>
    <w:p w14:paraId="462CBD82" w14:textId="77777777" w:rsidR="008D1DC4" w:rsidRDefault="008D1DC4" w:rsidP="00BC5A2C">
      <w:pPr>
        <w:jc w:val="center"/>
      </w:pPr>
    </w:p>
    <w:p w14:paraId="3D6EFD2B" w14:textId="77777777" w:rsidR="008D1DC4" w:rsidRPr="00E62BBE" w:rsidRDefault="00ED2968" w:rsidP="00BC5A2C">
      <w:pPr>
        <w:jc w:val="center"/>
      </w:pPr>
      <w:r>
        <w:rPr>
          <w:noProof/>
          <w:lang w:eastAsia="ru-RU"/>
        </w:rPr>
        <w:drawing>
          <wp:inline distT="0" distB="0" distL="0" distR="0" wp14:anchorId="741D7A51" wp14:editId="29EA78A0">
            <wp:extent cx="3520245" cy="1057275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26933" cy="1059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32566" w14:textId="77777777" w:rsidR="00BC5A2C" w:rsidRPr="007739E8" w:rsidRDefault="00E62BBE" w:rsidP="00BC5A2C">
      <w:pPr>
        <w:jc w:val="center"/>
      </w:pPr>
      <w:r>
        <w:t>Рис. 5</w:t>
      </w:r>
      <w:r w:rsidR="008D1DC4" w:rsidRPr="00E56128">
        <w:t>.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3BEE9E89" w14:textId="77777777" w:rsidR="00BC5A2C" w:rsidRPr="007739E8" w:rsidRDefault="00BC5A2C" w:rsidP="00BC5A2C"/>
    <w:p w14:paraId="4C44B780" w14:textId="77777777" w:rsidR="00BC5A2C" w:rsidRPr="00955A36" w:rsidRDefault="00E62BBE" w:rsidP="00BC5A2C">
      <w:r>
        <w:t xml:space="preserve">Далее в таблице </w:t>
      </w:r>
      <w:r w:rsidRPr="00E62BBE">
        <w:t>5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3407927" w14:textId="77777777" w:rsidR="00BC5A2C" w:rsidRPr="00FF6D44" w:rsidRDefault="00E62BBE" w:rsidP="00BC5A2C">
      <w:pPr>
        <w:jc w:val="right"/>
      </w:pPr>
      <w:r>
        <w:t>Таблица 5</w:t>
      </w:r>
    </w:p>
    <w:p w14:paraId="5B7483DD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0"/>
        <w:gridCol w:w="3711"/>
        <w:gridCol w:w="4984"/>
      </w:tblGrid>
      <w:tr w:rsidR="00BC5A2C" w14:paraId="64C8E1B4" w14:textId="77777777" w:rsidTr="007F3958">
        <w:tc>
          <w:tcPr>
            <w:tcW w:w="1101" w:type="dxa"/>
          </w:tcPr>
          <w:p w14:paraId="1FF3A60F" w14:textId="77777777"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61363FB9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93797D6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14:paraId="28013D20" w14:textId="77777777" w:rsidTr="007F3958">
        <w:tc>
          <w:tcPr>
            <w:tcW w:w="1101" w:type="dxa"/>
            <w:vAlign w:val="center"/>
          </w:tcPr>
          <w:p w14:paraId="0987A51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3D41527" w14:textId="77777777" w:rsidR="00BC5A2C" w:rsidRDefault="002619A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3226E10" wp14:editId="7AE530C7">
                  <wp:extent cx="2238375" cy="1000125"/>
                  <wp:effectExtent l="0" t="0" r="9525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6A3C57CD" w14:textId="77777777" w:rsidR="00BC5A2C" w:rsidRDefault="002619A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58D41BF" wp14:editId="5720152D">
                  <wp:extent cx="3060000" cy="885600"/>
                  <wp:effectExtent l="0" t="0" r="762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8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14:paraId="0B16FFDF" w14:textId="77777777" w:rsidTr="007F3958">
        <w:tc>
          <w:tcPr>
            <w:tcW w:w="1101" w:type="dxa"/>
            <w:vAlign w:val="center"/>
          </w:tcPr>
          <w:p w14:paraId="5292AC72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FEE779D" w14:textId="77777777" w:rsidR="00BC5A2C" w:rsidRDefault="002619A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4D9428F" wp14:editId="1DDB07F2">
                  <wp:extent cx="2133600" cy="1019175"/>
                  <wp:effectExtent l="0" t="0" r="0" b="952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A6FB8F2" w14:textId="77777777" w:rsidR="00BC5A2C" w:rsidRDefault="002619A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6CC97E4" wp14:editId="21EC02E3">
                  <wp:extent cx="3060000" cy="863077"/>
                  <wp:effectExtent l="0" t="0" r="762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630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0508" w14:paraId="1A652B15" w14:textId="77777777" w:rsidTr="00B10508">
        <w:trPr>
          <w:trHeight w:val="1587"/>
        </w:trPr>
        <w:tc>
          <w:tcPr>
            <w:tcW w:w="1101" w:type="dxa"/>
            <w:vAlign w:val="center"/>
          </w:tcPr>
          <w:p w14:paraId="0C62CD54" w14:textId="77777777" w:rsidR="00B10508" w:rsidRDefault="00BF5538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2835" w:type="dxa"/>
            <w:vAlign w:val="center"/>
          </w:tcPr>
          <w:p w14:paraId="456BD5A6" w14:textId="77777777" w:rsidR="00B10508" w:rsidRDefault="00FA1A71" w:rsidP="007F3958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377815" wp14:editId="4906B19E">
                  <wp:extent cx="1009650" cy="1000125"/>
                  <wp:effectExtent l="0" t="0" r="0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4F01BBE" w14:textId="77777777" w:rsidR="00B10508" w:rsidRDefault="00FA1A71" w:rsidP="007F3958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0D8DB22" wp14:editId="3A5B6DEF">
                  <wp:extent cx="3060000" cy="884312"/>
                  <wp:effectExtent l="0" t="0" r="762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84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327D0D" w14:textId="77777777" w:rsidR="00BC5A2C" w:rsidRDefault="00BC5A2C" w:rsidP="00BC5A2C">
      <w:pPr>
        <w:jc w:val="center"/>
        <w:rPr>
          <w:lang w:val="en-US"/>
        </w:rPr>
      </w:pPr>
    </w:p>
    <w:p w14:paraId="49F42CF2" w14:textId="77777777" w:rsidR="003B5E7E" w:rsidRDefault="00BC5A2C" w:rsidP="006E07F3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76D15DC" w14:textId="77777777" w:rsidR="003B5E7E" w:rsidRDefault="003B5E7E">
      <w:pPr>
        <w:spacing w:after="200" w:line="276" w:lineRule="auto"/>
        <w:jc w:val="left"/>
      </w:pPr>
      <w:r>
        <w:br w:type="page"/>
      </w:r>
    </w:p>
    <w:p w14:paraId="6EEC5982" w14:textId="77777777" w:rsidR="003B5E7E" w:rsidRPr="00D446C2" w:rsidRDefault="003B5E7E" w:rsidP="003B5E7E">
      <w:pPr>
        <w:pStyle w:val="10"/>
      </w:pPr>
      <w:bookmarkStart w:id="44" w:name="_Toc119627822"/>
      <w:r>
        <w:lastRenderedPageBreak/>
        <w:t>Задание 6</w:t>
      </w:r>
      <w:bookmarkEnd w:id="44"/>
    </w:p>
    <w:p w14:paraId="7C32C017" w14:textId="77777777" w:rsidR="003B5E7E" w:rsidRPr="001056DA" w:rsidRDefault="003B5E7E" w:rsidP="003B5E7E">
      <w:pPr>
        <w:pStyle w:val="2"/>
      </w:pPr>
      <w:bookmarkStart w:id="45" w:name="_Toc119627823"/>
      <w:r>
        <w:t>6.1</w:t>
      </w:r>
      <w:r w:rsidRPr="001056DA">
        <w:t xml:space="preserve">. </w:t>
      </w:r>
      <w:r>
        <w:t>Постановка задачи</w:t>
      </w:r>
      <w:bookmarkEnd w:id="45"/>
      <w:r>
        <w:t xml:space="preserve"> </w:t>
      </w:r>
    </w:p>
    <w:p w14:paraId="420039E7" w14:textId="77777777" w:rsidR="003B5E7E" w:rsidRDefault="003B5E7E" w:rsidP="003B5E7E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1DBA1D06" w14:textId="77777777" w:rsidR="001E6833" w:rsidRDefault="001E6833" w:rsidP="003B5E7E">
      <w:pPr>
        <w:widowControl w:val="0"/>
      </w:pPr>
    </w:p>
    <w:p w14:paraId="07F83B50" w14:textId="77777777" w:rsidR="003B5E7E" w:rsidRDefault="001E6833" w:rsidP="001E6833">
      <w:pPr>
        <w:widowControl w:val="0"/>
        <w:jc w:val="center"/>
      </w:pPr>
      <w:r>
        <w:rPr>
          <w:noProof/>
        </w:rPr>
        <w:drawing>
          <wp:inline distT="0" distB="0" distL="0" distR="0" wp14:anchorId="609547B5" wp14:editId="59ECDB72">
            <wp:extent cx="3847718" cy="3768032"/>
            <wp:effectExtent l="0" t="0" r="0" b="0"/>
            <wp:docPr id="2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30933" t="49199" r="51447" b="20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501" cy="3782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080E27" w14:textId="77777777" w:rsidR="003B5E7E" w:rsidRDefault="003B5E7E" w:rsidP="003B5E7E">
      <w:pPr>
        <w:widowControl w:val="0"/>
        <w:jc w:val="center"/>
      </w:pPr>
      <w:r>
        <w:rPr>
          <w:noProof/>
        </w:rPr>
        <w:t>Рис. 2. Фигура</w:t>
      </w:r>
    </w:p>
    <w:p w14:paraId="2513E0CF" w14:textId="77777777" w:rsidR="003B5E7E" w:rsidRPr="008B6E51" w:rsidRDefault="003B5E7E" w:rsidP="003B5E7E">
      <w:pPr>
        <w:pStyle w:val="2"/>
      </w:pPr>
      <w:bookmarkStart w:id="46" w:name="_Toc119627824"/>
      <w:r>
        <w:t>6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46"/>
    </w:p>
    <w:p w14:paraId="06A43B98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6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okr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color w:val="6897BB"/>
        </w:rPr>
        <w:t xml:space="preserve">36 </w:t>
      </w:r>
      <w:r>
        <w:rPr>
          <w:color w:val="A9B7C6"/>
        </w:rPr>
        <w:t xml:space="preserve">&gt;= x*x + y*y &amp; y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>return true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>return false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notDirHit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color w:val="6897BB"/>
        </w:rPr>
        <w:t xml:space="preserve">4 </w:t>
      </w:r>
      <w:r>
        <w:rPr>
          <w:color w:val="A9B7C6"/>
        </w:rPr>
        <w:t xml:space="preserve">&gt; </w:t>
      </w:r>
      <w:r>
        <w:rPr>
          <w:i/>
          <w:iCs/>
          <w:color w:val="A9B7C6"/>
        </w:rPr>
        <w:t>pow</w:t>
      </w:r>
      <w:r>
        <w:rPr>
          <w:color w:val="A9B7C6"/>
        </w:rPr>
        <w:t>(x-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>(y+</w:t>
      </w:r>
      <w:r>
        <w:rPr>
          <w:color w:val="6897BB"/>
        </w:rPr>
        <w:t>2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|| (y &gt; </w:t>
      </w:r>
      <w:r>
        <w:rPr>
          <w:color w:val="6897BB"/>
        </w:rPr>
        <w:t>5</w:t>
      </w:r>
      <w:r>
        <w:rPr>
          <w:color w:val="A9B7C6"/>
        </w:rPr>
        <w:t xml:space="preserve">*x - </w:t>
      </w:r>
      <w:r>
        <w:rPr>
          <w:color w:val="6897BB"/>
        </w:rPr>
        <w:t>5</w:t>
      </w:r>
      <w:r>
        <w:rPr>
          <w:color w:val="6897BB"/>
        </w:rPr>
        <w:br/>
        <w:t xml:space="preserve">                </w:t>
      </w:r>
      <w:r>
        <w:rPr>
          <w:color w:val="A9B7C6"/>
        </w:rPr>
        <w:t>&amp; y &gt; -</w:t>
      </w:r>
      <w:r>
        <w:rPr>
          <w:color w:val="6897BB"/>
        </w:rPr>
        <w:t>5</w:t>
      </w:r>
      <w:r>
        <w:rPr>
          <w:color w:val="A9B7C6"/>
        </w:rPr>
        <w:t>/</w:t>
      </w:r>
      <w:r>
        <w:rPr>
          <w:color w:val="6897BB"/>
        </w:rPr>
        <w:t>2</w:t>
      </w:r>
      <w:r>
        <w:rPr>
          <w:color w:val="A9B7C6"/>
        </w:rPr>
        <w:t>*(x+</w:t>
      </w:r>
      <w:r>
        <w:rPr>
          <w:color w:val="6897BB"/>
        </w:rPr>
        <w:t>5</w:t>
      </w:r>
      <w:r>
        <w:rPr>
          <w:color w:val="A9B7C6"/>
        </w:rPr>
        <w:t>) &amp; y &gt; -</w:t>
      </w:r>
      <w:r>
        <w:rPr>
          <w:color w:val="6897BB"/>
        </w:rPr>
        <w:t xml:space="preserve">5 </w:t>
      </w:r>
      <w:r>
        <w:rPr>
          <w:color w:val="A9B7C6"/>
        </w:rPr>
        <w:t xml:space="preserve">&amp; y &lt; </w:t>
      </w:r>
      <w:r>
        <w:rPr>
          <w:color w:val="6897BB"/>
        </w:rPr>
        <w:t>0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r>
        <w:rPr>
          <w:color w:val="CC7832"/>
        </w:rPr>
        <w:t>return true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>return false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DirHit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r>
        <w:rPr>
          <w:i/>
          <w:iCs/>
          <w:color w:val="A9B7C6"/>
        </w:rPr>
        <w:t>pow</w:t>
      </w:r>
      <w:r>
        <w:rPr>
          <w:color w:val="A9B7C6"/>
        </w:rPr>
        <w:t>(x-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>(y+</w:t>
      </w:r>
      <w:r>
        <w:rPr>
          <w:color w:val="6897BB"/>
        </w:rPr>
        <w:t>2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 ||</w:t>
      </w:r>
      <w:r>
        <w:rPr>
          <w:color w:val="A9B7C6"/>
        </w:rPr>
        <w:br/>
        <w:t xml:space="preserve">                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r>
        <w:rPr>
          <w:i/>
          <w:iCs/>
          <w:color w:val="A9B7C6"/>
        </w:rPr>
        <w:t>pow</w:t>
      </w:r>
      <w:r>
        <w:rPr>
          <w:color w:val="A9B7C6"/>
        </w:rPr>
        <w:t>(x+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>(y+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 ||</w:t>
      </w:r>
      <w:r>
        <w:rPr>
          <w:color w:val="A9B7C6"/>
        </w:rPr>
        <w:br/>
        <w:t xml:space="preserve">                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r>
        <w:rPr>
          <w:i/>
          <w:iCs/>
          <w:color w:val="A9B7C6"/>
        </w:rPr>
        <w:t>pow</w:t>
      </w:r>
      <w:r>
        <w:rPr>
          <w:color w:val="A9B7C6"/>
        </w:rPr>
        <w:t>(x+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>(y+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r>
        <w:rPr>
          <w:color w:val="CC7832"/>
        </w:rPr>
        <w:t>return true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>return false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</w:r>
      <w:r>
        <w:rPr>
          <w:color w:val="A9B7C6"/>
        </w:rPr>
        <w:lastRenderedPageBreak/>
        <w:t xml:space="preserve">        Scanner scanner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x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y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y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>(</w:t>
      </w:r>
      <w:r>
        <w:rPr>
          <w:i/>
          <w:iCs/>
          <w:color w:val="A9B7C6"/>
        </w:rPr>
        <w:t>okr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A9B7C6"/>
        </w:rPr>
        <w:t>y)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notDirHit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A9B7C6"/>
        </w:rPr>
        <w:t>y)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DirHit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A9B7C6"/>
        </w:rPr>
        <w:t>y)) 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падание в фигуру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падание в фигуру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658EFA40" w14:textId="77777777" w:rsidR="003B5E7E" w:rsidRPr="008B6E51" w:rsidRDefault="003B5E7E" w:rsidP="003B5E7E"/>
    <w:p w14:paraId="392366C1" w14:textId="77777777" w:rsidR="003B5E7E" w:rsidRPr="00BC5A2C" w:rsidRDefault="003B5E7E" w:rsidP="003B5E7E"/>
    <w:p w14:paraId="1E29DD78" w14:textId="77777777" w:rsidR="003B5E7E" w:rsidRDefault="003B5E7E" w:rsidP="003B5E7E">
      <w:pPr>
        <w:pStyle w:val="2"/>
      </w:pPr>
      <w:bookmarkStart w:id="47" w:name="_Toc119627825"/>
      <w:r>
        <w:t>6.3. Тестирование работы программы с проверкой</w:t>
      </w:r>
      <w:bookmarkEnd w:id="47"/>
    </w:p>
    <w:p w14:paraId="472218E3" w14:textId="77777777" w:rsidR="003B5E7E" w:rsidRPr="00D446C2" w:rsidRDefault="003B5E7E" w:rsidP="003B5E7E"/>
    <w:p w14:paraId="0221A392" w14:textId="77777777" w:rsidR="003B5E7E" w:rsidRPr="0037690F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040CCA">
        <w:t xml:space="preserve">А2 </w:t>
      </w:r>
      <w:r>
        <w:t xml:space="preserve">записана </w:t>
      </w:r>
      <w:r w:rsidR="00DB4976" w:rsidRPr="00040CCA">
        <w:t>проверка попадания точки в</w:t>
      </w:r>
      <w:r w:rsidR="00DB4976">
        <w:t xml:space="preserve"> </w:t>
      </w:r>
      <w:r w:rsidR="00DB4976">
        <w:rPr>
          <w:lang w:val="en-US"/>
        </w:rPr>
        <w:t>okr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DB4976">
        <w:t xml:space="preserve">проверка попадания точки в </w:t>
      </w:r>
      <w:r w:rsidR="00DB4976">
        <w:rPr>
          <w:lang w:val="en-US"/>
        </w:rPr>
        <w:t>notDirHit</w:t>
      </w:r>
      <w:r w:rsidRPr="003257B2">
        <w:t>,</w:t>
      </w:r>
      <w:r>
        <w:t xml:space="preserve"> в ячейку </w:t>
      </w:r>
      <w:r w:rsidR="00040CCA">
        <w:t>С2</w:t>
      </w:r>
      <w:r w:rsidRPr="0037690F">
        <w:t xml:space="preserve"> – </w:t>
      </w:r>
      <w:r w:rsidR="00040CCA" w:rsidRPr="00040CCA">
        <w:t xml:space="preserve">проверка попадания точки в </w:t>
      </w:r>
      <w:r w:rsidR="00DB4976">
        <w:rPr>
          <w:lang w:val="en-US"/>
        </w:rPr>
        <w:t>DirHit</w:t>
      </w:r>
      <w:r w:rsidR="00DB4976" w:rsidRPr="00DB4976">
        <w:t xml:space="preserve">, </w:t>
      </w:r>
      <w:r>
        <w:t xml:space="preserve">в ячейку </w:t>
      </w:r>
      <w:r w:rsidR="00DB4976">
        <w:rPr>
          <w:lang w:val="en-US"/>
        </w:rPr>
        <w:t>E</w:t>
      </w:r>
      <w:r w:rsidR="00DB4976" w:rsidRPr="00DB4976">
        <w:t>1</w:t>
      </w:r>
      <w:r w:rsidRPr="0037690F">
        <w:t xml:space="preserve"> –</w:t>
      </w:r>
      <w:r w:rsidR="00040CCA">
        <w:t xml:space="preserve"> </w:t>
      </w:r>
      <w:r w:rsidR="00DB4976">
        <w:rPr>
          <w:lang w:val="en-US"/>
        </w:rPr>
        <w:t>x</w:t>
      </w:r>
      <w:r w:rsidRPr="003257B2">
        <w:t xml:space="preserve">, </w:t>
      </w:r>
      <w:r>
        <w:t xml:space="preserve">в ячейку </w:t>
      </w:r>
      <w:r w:rsidR="00DB4976">
        <w:rPr>
          <w:lang w:val="en-US"/>
        </w:rPr>
        <w:t>E</w:t>
      </w:r>
      <w:r w:rsidR="00DB4976" w:rsidRPr="00DB4976">
        <w:t>2</w:t>
      </w:r>
      <w:r w:rsidRPr="0037690F">
        <w:t xml:space="preserve"> – </w:t>
      </w:r>
      <w:r w:rsidR="00DB4976">
        <w:rPr>
          <w:lang w:val="en-US"/>
        </w:rPr>
        <w:t>y</w:t>
      </w:r>
      <w:r w:rsidR="00DB4976" w:rsidRPr="00DB4976">
        <w:t xml:space="preserve"> </w:t>
      </w:r>
      <w:r w:rsidR="00DB4976">
        <w:t xml:space="preserve">и в ячейку </w:t>
      </w:r>
      <w:r w:rsidR="00DB4976">
        <w:rPr>
          <w:lang w:val="en-US"/>
        </w:rPr>
        <w:t>B</w:t>
      </w:r>
      <w:r w:rsidR="00DB4976" w:rsidRPr="00DB4976">
        <w:t xml:space="preserve">3 - </w:t>
      </w:r>
      <w:r w:rsidR="00DB4976">
        <w:t>ответ</w:t>
      </w:r>
      <w:r w:rsidR="00040CCA" w:rsidRPr="00040CCA">
        <w:t>.</w:t>
      </w:r>
      <w:r>
        <w:t xml:space="preserve"> В ячейки </w:t>
      </w:r>
      <w:r w:rsidR="00DB4976">
        <w:t>А2, А2, С</w:t>
      </w:r>
      <w:r w:rsidR="00040CCA">
        <w:t xml:space="preserve">2 </w:t>
      </w:r>
      <w:r w:rsidR="00DB4976">
        <w:t xml:space="preserve">и В3 </w:t>
      </w:r>
      <w:r w:rsidR="00040CCA">
        <w:t>записаны формула</w:t>
      </w:r>
      <w:r>
        <w:t xml:space="preserve"> для</w:t>
      </w:r>
      <w:r w:rsidR="00040CCA">
        <w:t xml:space="preserve"> проверки попадания в </w:t>
      </w:r>
      <w:r w:rsidR="00DB4976">
        <w:t>соответствующие области и ответ</w:t>
      </w:r>
      <w:r w:rsidR="00D906EB">
        <w:t>.</w:t>
      </w:r>
    </w:p>
    <w:p w14:paraId="5F8CC91E" w14:textId="77777777" w:rsidR="003B5E7E" w:rsidRDefault="003B5E7E" w:rsidP="003B5E7E">
      <w:r>
        <w:t xml:space="preserve">Формулы для </w:t>
      </w:r>
      <w:r w:rsidR="00DB4976">
        <w:t>проверки попадания в соответствующие области и ответа:</w:t>
      </w:r>
    </w:p>
    <w:p w14:paraId="370C5CC4" w14:textId="77777777" w:rsidR="003B5E7E" w:rsidRPr="007211BE" w:rsidRDefault="00DB4976" w:rsidP="003B5E7E">
      <w:r>
        <w:t>А</w:t>
      </w:r>
      <w:r w:rsidR="00D906EB">
        <w:t>2</w:t>
      </w:r>
      <w:r w:rsidR="003B5E7E" w:rsidRPr="007211BE">
        <w:t xml:space="preserve">) </w:t>
      </w:r>
      <w:r w:rsidRPr="00DB4976">
        <w:rPr>
          <w:sz w:val="22"/>
        </w:rPr>
        <w:t>=ЕСЛИ(И(</w:t>
      </w:r>
      <w:proofErr w:type="gramStart"/>
      <w:r w:rsidRPr="00DB4976">
        <w:rPr>
          <w:sz w:val="22"/>
        </w:rPr>
        <w:t>36&gt;=</w:t>
      </w:r>
      <w:proofErr w:type="gramEnd"/>
      <w:r w:rsidRPr="00DB4976">
        <w:rPr>
          <w:sz w:val="22"/>
        </w:rPr>
        <w:t>E1^2+E2^2;E2&lt;=0);"+";"-")</w:t>
      </w:r>
      <w:r>
        <w:rPr>
          <w:sz w:val="22"/>
        </w:rPr>
        <w:t>;</w:t>
      </w:r>
    </w:p>
    <w:p w14:paraId="704FA603" w14:textId="77777777" w:rsidR="003B5E7E" w:rsidRPr="00036A6B" w:rsidRDefault="00DB4976" w:rsidP="003B5E7E">
      <w:pPr>
        <w:rPr>
          <w:sz w:val="22"/>
        </w:rPr>
      </w:pPr>
      <w:r>
        <w:t>В2</w:t>
      </w:r>
      <w:r w:rsidR="003B5E7E" w:rsidRPr="00036A6B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>ИЛИ(4 &gt; (E1-3)^2 + (E2+2)^2; И(E2 &gt; 5*E1 - 5; E2 &gt; -5/2*(E1+5); E2 &gt; -5; E2 &lt; 0));"+";"-")</w:t>
      </w:r>
      <w:r>
        <w:rPr>
          <w:sz w:val="22"/>
        </w:rPr>
        <w:t>;</w:t>
      </w:r>
    </w:p>
    <w:p w14:paraId="3AA0C6FD" w14:textId="77777777" w:rsidR="00DB4976" w:rsidRDefault="00DB4976" w:rsidP="00DB4976">
      <w:pPr>
        <w:rPr>
          <w:sz w:val="22"/>
        </w:rPr>
      </w:pPr>
      <w:r>
        <w:t>С2</w:t>
      </w:r>
      <w:r w:rsidR="003B5E7E" w:rsidRPr="00DB4976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>ИЛИ(1 &gt;= (E1-3)^2 + (E2+2)^2;1 &gt;= (E1+1)^2 + (E2+3)^2;1 &gt;= (E1+3)^2 + (E2+1)^2);"+";"-")</w:t>
      </w:r>
      <w:r>
        <w:rPr>
          <w:sz w:val="22"/>
        </w:rPr>
        <w:t>;</w:t>
      </w:r>
    </w:p>
    <w:p w14:paraId="44FEA22A" w14:textId="77777777" w:rsidR="00DB4976" w:rsidRPr="00DB4976" w:rsidRDefault="00DB4976" w:rsidP="00DB4976">
      <w:pPr>
        <w:rPr>
          <w:sz w:val="22"/>
        </w:rPr>
      </w:pPr>
      <w:r>
        <w:t>В3</w:t>
      </w:r>
      <w:r w:rsidRPr="00DB4976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>A2="+";ЕСЛИ(B2="+";ЕСЛИ(C2="+";"Попадание в фигуру";"Не попала");"Попадание в фигуру");"Не попала")</w:t>
      </w:r>
      <w:r>
        <w:rPr>
          <w:sz w:val="22"/>
        </w:rPr>
        <w:t>.</w:t>
      </w:r>
    </w:p>
    <w:p w14:paraId="779FFF52" w14:textId="77777777" w:rsidR="00DB4976" w:rsidRPr="00DB4976" w:rsidRDefault="00DB4976" w:rsidP="003B5E7E">
      <w:pPr>
        <w:rPr>
          <w:sz w:val="22"/>
        </w:rPr>
      </w:pPr>
    </w:p>
    <w:p w14:paraId="5012D35E" w14:textId="77777777" w:rsidR="003B5E7E" w:rsidRPr="00DB4976" w:rsidRDefault="003B5E7E" w:rsidP="003B5E7E"/>
    <w:p w14:paraId="7D438A3F" w14:textId="77777777" w:rsidR="003B5E7E" w:rsidRPr="007739E8" w:rsidRDefault="003B5E7E" w:rsidP="003B5E7E">
      <w:r>
        <w:t xml:space="preserve">На рис. 6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31B8F92" w14:textId="77777777" w:rsidR="003B5E7E" w:rsidRPr="007739E8" w:rsidRDefault="003B5E7E" w:rsidP="003B5E7E"/>
    <w:p w14:paraId="735F911A" w14:textId="77777777" w:rsidR="003B5E7E" w:rsidRPr="00E62BBE" w:rsidRDefault="00DB4976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6EAB8572" wp14:editId="452B48DF">
            <wp:extent cx="5057775" cy="11715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E9413" w14:textId="77777777" w:rsidR="003B5E7E" w:rsidRPr="00E62BBE" w:rsidRDefault="003B5E7E" w:rsidP="003B5E7E">
      <w:pPr>
        <w:jc w:val="center"/>
      </w:pPr>
    </w:p>
    <w:p w14:paraId="459359AB" w14:textId="77777777" w:rsidR="003B5E7E" w:rsidRPr="007739E8" w:rsidRDefault="003B5E7E" w:rsidP="003B5E7E">
      <w:pPr>
        <w:jc w:val="center"/>
      </w:pPr>
      <w:r>
        <w:t xml:space="preserve">Рис. 6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0E3DAE0" w14:textId="77777777" w:rsidR="003B5E7E" w:rsidRPr="007739E8" w:rsidRDefault="003B5E7E" w:rsidP="003B5E7E"/>
    <w:p w14:paraId="0050907B" w14:textId="77777777" w:rsidR="003B5E7E" w:rsidRPr="00955A36" w:rsidRDefault="003B5E7E" w:rsidP="003B5E7E">
      <w:r>
        <w:lastRenderedPageBreak/>
        <w:t xml:space="preserve">Далее в таблице 6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DC36EA4" w14:textId="77777777" w:rsidR="003B5E7E" w:rsidRPr="00FF6D44" w:rsidRDefault="003B5E7E" w:rsidP="003B5E7E">
      <w:pPr>
        <w:jc w:val="right"/>
      </w:pPr>
      <w:r>
        <w:t>Таблица 6</w:t>
      </w:r>
    </w:p>
    <w:p w14:paraId="3D7846A6" w14:textId="77777777"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17"/>
        <w:gridCol w:w="2805"/>
        <w:gridCol w:w="5523"/>
      </w:tblGrid>
      <w:tr w:rsidR="003B5E7E" w14:paraId="72769F4A" w14:textId="77777777" w:rsidTr="00FE7083">
        <w:tc>
          <w:tcPr>
            <w:tcW w:w="1101" w:type="dxa"/>
          </w:tcPr>
          <w:p w14:paraId="4A3B1197" w14:textId="77777777"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571EAC0A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4EBAE1D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14:paraId="4CCC655E" w14:textId="77777777" w:rsidTr="00FE7083">
        <w:tc>
          <w:tcPr>
            <w:tcW w:w="1101" w:type="dxa"/>
            <w:vAlign w:val="center"/>
          </w:tcPr>
          <w:p w14:paraId="4BC9BDD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84A093" w14:textId="77777777" w:rsidR="003B5E7E" w:rsidRDefault="001370A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8976090" wp14:editId="52604E13">
                  <wp:extent cx="1562100" cy="1095375"/>
                  <wp:effectExtent l="0" t="0" r="0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1C10D51C" w14:textId="77777777" w:rsidR="003B5E7E" w:rsidRDefault="001370A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3A01FF8" wp14:editId="40F74A9B">
                  <wp:extent cx="3060000" cy="763554"/>
                  <wp:effectExtent l="0" t="0" r="762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63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14:paraId="58DFB383" w14:textId="77777777" w:rsidTr="00FE7083">
        <w:tc>
          <w:tcPr>
            <w:tcW w:w="1101" w:type="dxa"/>
            <w:vAlign w:val="center"/>
          </w:tcPr>
          <w:p w14:paraId="5859AAF4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3002A63" w14:textId="77777777" w:rsidR="003B5E7E" w:rsidRDefault="001370A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9F5EA28" wp14:editId="1A24F62C">
                  <wp:extent cx="1476375" cy="990600"/>
                  <wp:effectExtent l="0" t="0" r="9525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866BFFA" w14:textId="77777777" w:rsidR="003B5E7E" w:rsidRDefault="001370A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704B035" wp14:editId="29E899E7">
                  <wp:extent cx="3060000" cy="788466"/>
                  <wp:effectExtent l="0" t="0" r="762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88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538" w14:paraId="39217A2F" w14:textId="77777777" w:rsidTr="00BF5538">
        <w:trPr>
          <w:trHeight w:val="2012"/>
        </w:trPr>
        <w:tc>
          <w:tcPr>
            <w:tcW w:w="1101" w:type="dxa"/>
            <w:vAlign w:val="center"/>
          </w:tcPr>
          <w:p w14:paraId="18F68355" w14:textId="77777777" w:rsidR="00BF5538" w:rsidRDefault="00BF5538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44190615" w14:textId="77777777" w:rsidR="00BF5538" w:rsidRDefault="001370A2" w:rsidP="00FE7083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64F2AE" wp14:editId="4ABEED27">
                  <wp:extent cx="923925" cy="1009650"/>
                  <wp:effectExtent l="0" t="0" r="9525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F0B21EF" w14:textId="77777777" w:rsidR="00BF5538" w:rsidRDefault="001370A2" w:rsidP="00FE7083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9CD93F" wp14:editId="314704D4">
                  <wp:extent cx="3060000" cy="765000"/>
                  <wp:effectExtent l="0" t="0" r="762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6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924EE" w14:textId="77777777" w:rsidR="003B5E7E" w:rsidRDefault="003B5E7E" w:rsidP="003B5E7E">
      <w:pPr>
        <w:jc w:val="center"/>
        <w:rPr>
          <w:lang w:val="en-US"/>
        </w:rPr>
      </w:pPr>
    </w:p>
    <w:p w14:paraId="7AEA9FB7" w14:textId="77777777" w:rsidR="003B5E7E" w:rsidRPr="006E07F3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5FE26D8" w14:textId="77777777" w:rsidR="003B5E7E" w:rsidRDefault="003B5E7E">
      <w:pPr>
        <w:spacing w:after="200" w:line="276" w:lineRule="auto"/>
        <w:jc w:val="left"/>
      </w:pPr>
      <w:r>
        <w:br w:type="page"/>
      </w:r>
    </w:p>
    <w:p w14:paraId="5224ED95" w14:textId="77777777" w:rsidR="003B5E7E" w:rsidRPr="00D446C2" w:rsidRDefault="003B5E7E" w:rsidP="003B5E7E">
      <w:pPr>
        <w:pStyle w:val="10"/>
      </w:pPr>
      <w:bookmarkStart w:id="48" w:name="_Toc119627826"/>
      <w:r>
        <w:lastRenderedPageBreak/>
        <w:t>Задание 7</w:t>
      </w:r>
      <w:bookmarkEnd w:id="48"/>
    </w:p>
    <w:p w14:paraId="6DBB410C" w14:textId="77777777" w:rsidR="003B5E7E" w:rsidRPr="001056DA" w:rsidRDefault="003B5E7E" w:rsidP="003B5E7E">
      <w:pPr>
        <w:pStyle w:val="2"/>
      </w:pPr>
      <w:bookmarkStart w:id="49" w:name="_Toc119627827"/>
      <w:r>
        <w:t>7.1</w:t>
      </w:r>
      <w:r w:rsidRPr="001056DA">
        <w:t xml:space="preserve">. </w:t>
      </w:r>
      <w:r>
        <w:t>Постановка задачи</w:t>
      </w:r>
      <w:bookmarkEnd w:id="49"/>
      <w:r>
        <w:t xml:space="preserve"> </w:t>
      </w:r>
    </w:p>
    <w:p w14:paraId="43BB53FC" w14:textId="77777777" w:rsidR="003B5E7E" w:rsidRDefault="003B5E7E" w:rsidP="003B5E7E">
      <w:r w:rsidRPr="007E2678">
        <w:t>Составить</w:t>
      </w:r>
      <w:r>
        <w:t xml:space="preserve"> </w:t>
      </w:r>
      <w:r w:rsidRPr="007E2678">
        <w:t>две программы для определения функций с точками разрыва.</w:t>
      </w:r>
      <w:r>
        <w:t xml:space="preserve"> </w:t>
      </w:r>
      <w:r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 w14:anchorId="0C9102AC">
          <v:shape id="_x0000_i1028" type="#_x0000_t75" style="width:58.5pt;height:18pt" o:ole="">
            <v:imagedata r:id="rId48" o:title=""/>
          </v:shape>
          <o:OLEObject Type="Embed" ProgID="Equation.DSMT4" ShapeID="_x0000_i1028" DrawAspect="Content" ObjectID="_1732819975" r:id="rId49"/>
        </w:object>
      </w:r>
      <w:r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p w14:paraId="0491B04F" w14:textId="77777777" w:rsidR="001E6833" w:rsidRDefault="001E6833" w:rsidP="003B5E7E"/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1E6833" w14:paraId="5C287331" w14:textId="77777777" w:rsidTr="005634F4">
        <w:trPr>
          <w:jc w:val="center"/>
        </w:trPr>
        <w:tc>
          <w:tcPr>
            <w:tcW w:w="3622" w:type="dxa"/>
            <w:vAlign w:val="center"/>
          </w:tcPr>
          <w:p w14:paraId="64257E4B" w14:textId="77777777" w:rsidR="001E6833" w:rsidRDefault="001E6833" w:rsidP="005634F4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3220492A">
                <v:shape id="_x0000_i1029" type="#_x0000_t75" style="width:193.5pt;height:79.5pt" o:ole="">
                  <v:imagedata r:id="rId50" o:title=""/>
                </v:shape>
                <o:OLEObject Type="Embed" ProgID="Equation.DSMT4" ShapeID="_x0000_i1029" DrawAspect="Content" ObjectID="_1732819976" r:id="rId51"/>
              </w:object>
            </w:r>
          </w:p>
        </w:tc>
        <w:tc>
          <w:tcPr>
            <w:tcW w:w="4733" w:type="dxa"/>
            <w:vAlign w:val="center"/>
          </w:tcPr>
          <w:p w14:paraId="0D6AFAE9" w14:textId="77777777" w:rsidR="001E6833" w:rsidRDefault="001E6833" w:rsidP="005634F4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1BA3B171">
                <v:shape id="_x0000_i1030" type="#_x0000_t75" style="width:184.5pt;height:114pt" o:ole="">
                  <v:imagedata r:id="rId52" o:title=""/>
                </v:shape>
                <o:OLEObject Type="Embed" ProgID="Equation.DSMT4" ShapeID="_x0000_i1030" DrawAspect="Content" ObjectID="_1732819977" r:id="rId53"/>
              </w:object>
            </w:r>
          </w:p>
        </w:tc>
      </w:tr>
    </w:tbl>
    <w:p w14:paraId="16D801A2" w14:textId="77777777" w:rsidR="003B5E7E" w:rsidRDefault="003B5E7E" w:rsidP="003B5E7E">
      <w:pPr>
        <w:widowControl w:val="0"/>
      </w:pPr>
    </w:p>
    <w:p w14:paraId="77C36DBA" w14:textId="77777777" w:rsidR="003B5E7E" w:rsidRDefault="003B5E7E" w:rsidP="003B5E7E">
      <w:pPr>
        <w:widowControl w:val="0"/>
      </w:pPr>
    </w:p>
    <w:p w14:paraId="1F557C85" w14:textId="77777777" w:rsidR="00D07CE9" w:rsidRPr="008B6E51" w:rsidRDefault="00D07CE9" w:rsidP="00D07CE9">
      <w:pPr>
        <w:pStyle w:val="2"/>
      </w:pPr>
      <w:bookmarkStart w:id="50" w:name="_Toc119627828"/>
      <w:r>
        <w:t>7</w:t>
      </w:r>
      <w:r w:rsidRPr="008B6E51">
        <w:t>.2</w:t>
      </w:r>
      <w:r>
        <w:t>.1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0"/>
    </w:p>
    <w:p w14:paraId="2D96CF36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7_g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anner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х в диапазоне [-4,4]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g = " </w:t>
      </w:r>
      <w:r>
        <w:rPr>
          <w:color w:val="A9B7C6"/>
        </w:rPr>
        <w:t>+ ((</w:t>
      </w:r>
      <w:r>
        <w:rPr>
          <w:color w:val="6897BB"/>
        </w:rPr>
        <w:t>3</w:t>
      </w:r>
      <w:r>
        <w:rPr>
          <w:color w:val="A9B7C6"/>
        </w:rPr>
        <w:t xml:space="preserve">*x*x + </w:t>
      </w:r>
      <w:r>
        <w:rPr>
          <w:i/>
          <w:iCs/>
          <w:color w:val="A9B7C6"/>
        </w:rPr>
        <w:t>tan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3</w:t>
      </w:r>
      <w:r>
        <w:rPr>
          <w:color w:val="A9B7C6"/>
        </w:rPr>
        <w:t>))/(</w:t>
      </w:r>
      <w:r>
        <w:rPr>
          <w:color w:val="6897BB"/>
        </w:rPr>
        <w:t xml:space="preserve">1 </w:t>
      </w:r>
      <w:r>
        <w:rPr>
          <w:color w:val="A9B7C6"/>
        </w:rPr>
        <w:t xml:space="preserve">+ </w:t>
      </w:r>
      <w:r>
        <w:rPr>
          <w:color w:val="6897BB"/>
        </w:rPr>
        <w:t>4</w:t>
      </w:r>
      <w:r>
        <w:rPr>
          <w:color w:val="A9B7C6"/>
        </w:rPr>
        <w:t xml:space="preserve">*x*x + </w:t>
      </w:r>
      <w:r>
        <w:rPr>
          <w:i/>
          <w:iCs/>
          <w:color w:val="9876AA"/>
        </w:rPr>
        <w:t>E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g = " </w:t>
      </w:r>
      <w:r>
        <w:rPr>
          <w:color w:val="A9B7C6"/>
        </w:rPr>
        <w:t>+ ((</w:t>
      </w:r>
      <w:r>
        <w:rPr>
          <w:color w:val="6897BB"/>
        </w:rPr>
        <w:t>2</w:t>
      </w:r>
      <w:r>
        <w:rPr>
          <w:color w:val="A9B7C6"/>
        </w:rPr>
        <w:t xml:space="preserve">*x +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cos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3</w:t>
      </w:r>
      <w:r>
        <w:rPr>
          <w:color w:val="A9B7C6"/>
        </w:rPr>
        <w:t xml:space="preserve">) -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sin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)/</w:t>
      </w:r>
      <w:r>
        <w:rPr>
          <w:color w:val="A9B7C6"/>
        </w:rPr>
        <w:br/>
        <w:t xml:space="preserve">                    (</w:t>
      </w:r>
      <w:r>
        <w:rPr>
          <w:color w:val="6897BB"/>
        </w:rPr>
        <w:t>1</w:t>
      </w:r>
      <w:r>
        <w:rPr>
          <w:color w:val="A9B7C6"/>
        </w:rPr>
        <w:t>+x*x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0D981CBE" w14:textId="77777777" w:rsidR="00D07CE9" w:rsidRDefault="00D07CE9" w:rsidP="003B5E7E">
      <w:pPr>
        <w:pStyle w:val="2"/>
      </w:pPr>
    </w:p>
    <w:p w14:paraId="1F935B80" w14:textId="77777777" w:rsidR="00D07CE9" w:rsidRPr="00D07CE9" w:rsidRDefault="003B5E7E" w:rsidP="00D07CE9">
      <w:pPr>
        <w:pStyle w:val="2"/>
      </w:pPr>
      <w:bookmarkStart w:id="51" w:name="_Toc119627829"/>
      <w:r>
        <w:t>7</w:t>
      </w:r>
      <w:r w:rsidRPr="008B6E51">
        <w:t>.2</w:t>
      </w:r>
      <w:r w:rsidR="00D07CE9">
        <w:t>.</w:t>
      </w:r>
      <w:r w:rsidR="00D07CE9" w:rsidRPr="00D07CE9">
        <w:t>2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1"/>
    </w:p>
    <w:p w14:paraId="7329F2F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7_z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anner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х в диапазоне [-4,4]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anner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x &l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3</w:t>
      </w:r>
      <w:r>
        <w:rPr>
          <w:color w:val="A9B7C6"/>
        </w:rPr>
        <w:t xml:space="preserve">*x +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9876AA"/>
        </w:rPr>
        <w:t>E</w:t>
      </w:r>
      <w:r>
        <w:rPr>
          <w:color w:val="A9B7C6"/>
        </w:rPr>
        <w:t>+x*x</w:t>
      </w:r>
      <w:r>
        <w:rPr>
          <w:color w:val="CC7832"/>
        </w:rPr>
        <w:t>,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A9B7C6"/>
        </w:rPr>
        <w:t>/</w:t>
      </w:r>
      <w:r>
        <w:rPr>
          <w:color w:val="6897BB"/>
        </w:rPr>
        <w:t>4</w:t>
      </w:r>
      <w:r>
        <w:rPr>
          <w:color w:val="A9B7C6"/>
        </w:rPr>
        <w:t>)</w:t>
      </w:r>
      <w:r w:rsidR="00C03F6C" w:rsidRPr="00C03F6C">
        <w:rPr>
          <w:color w:val="A9B7C6"/>
        </w:rPr>
        <w:t>)</w:t>
      </w:r>
      <w:r>
        <w:rPr>
          <w:color w:val="A9B7C6"/>
        </w:rPr>
        <w:t>)/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abs</w:t>
      </w:r>
      <w:r>
        <w:rPr>
          <w:color w:val="A9B7C6"/>
        </w:rPr>
        <w:t>(x-</w:t>
      </w:r>
      <w:r>
        <w:rPr>
          <w:color w:val="6897BB"/>
        </w:rPr>
        <w:lastRenderedPageBreak/>
        <w:t>2</w:t>
      </w:r>
      <w:r w:rsidR="00C03F6C">
        <w:rPr>
          <w:color w:val="A9B7C6"/>
        </w:rPr>
        <w:t>)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&gt;= </w:t>
      </w:r>
      <w:r>
        <w:rPr>
          <w:color w:val="6897BB"/>
        </w:rPr>
        <w:t xml:space="preserve">0 </w:t>
      </w:r>
      <w:r>
        <w:rPr>
          <w:color w:val="A9B7C6"/>
        </w:rPr>
        <w:t xml:space="preserve">&amp; x &l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cos</w:t>
      </w:r>
      <w:r>
        <w:rPr>
          <w:color w:val="A9B7C6"/>
        </w:rPr>
        <w:t>(x)*</w:t>
      </w:r>
      <w:r>
        <w:rPr>
          <w:i/>
          <w:iCs/>
          <w:color w:val="A9B7C6"/>
        </w:rPr>
        <w:t>exp</w:t>
      </w:r>
      <w:r>
        <w:rPr>
          <w:color w:val="A9B7C6"/>
        </w:rPr>
        <w:t>(-</w:t>
      </w:r>
      <w:r>
        <w:rPr>
          <w:color w:val="6897BB"/>
        </w:rPr>
        <w:t>2</w:t>
      </w:r>
      <w:r>
        <w:rPr>
          <w:color w:val="A9B7C6"/>
        </w:rPr>
        <w:t xml:space="preserve">*x) + 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9876AA"/>
        </w:rPr>
        <w:t>PI</w:t>
      </w:r>
      <w:r>
        <w:rPr>
          <w:color w:val="A9B7C6"/>
        </w:rPr>
        <w:t>*x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sin</w:t>
      </w:r>
      <w:r>
        <w:rPr>
          <w:color w:val="A9B7C6"/>
        </w:rPr>
        <w:t>(</w:t>
      </w:r>
      <w:r>
        <w:rPr>
          <w:color w:val="6897BB"/>
        </w:rPr>
        <w:t>3</w:t>
      </w:r>
      <w:r>
        <w:rPr>
          <w:color w:val="A9B7C6"/>
        </w:rPr>
        <w:t xml:space="preserve">*x) - </w:t>
      </w:r>
      <w:r>
        <w:rPr>
          <w:i/>
          <w:iCs/>
          <w:color w:val="A9B7C6"/>
        </w:rPr>
        <w:t>tan</w:t>
      </w:r>
      <w:r>
        <w:rPr>
          <w:color w:val="A9B7C6"/>
        </w:rPr>
        <w:t>(x*x*x - x*x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2B5C1500" w14:textId="77777777" w:rsidR="003B5E7E" w:rsidRPr="008B6E51" w:rsidRDefault="003B5E7E" w:rsidP="003B5E7E"/>
    <w:p w14:paraId="069E7E4A" w14:textId="77777777" w:rsidR="003B5E7E" w:rsidRPr="00BC5A2C" w:rsidRDefault="003B5E7E" w:rsidP="003B5E7E"/>
    <w:p w14:paraId="095F95D5" w14:textId="77777777" w:rsidR="003B5E7E" w:rsidRDefault="003B5E7E" w:rsidP="003B5E7E">
      <w:pPr>
        <w:pStyle w:val="2"/>
      </w:pPr>
      <w:bookmarkStart w:id="52" w:name="_Toc119627830"/>
      <w:r>
        <w:t>7.3</w:t>
      </w:r>
      <w:r w:rsidR="008C14B9" w:rsidRPr="00F710F3">
        <w:t>.1</w:t>
      </w:r>
      <w:r>
        <w:t>. Тестирование работы программы с проверкой</w:t>
      </w:r>
      <w:bookmarkEnd w:id="52"/>
    </w:p>
    <w:p w14:paraId="3303C1A7" w14:textId="77777777" w:rsidR="003B5E7E" w:rsidRPr="00D446C2" w:rsidRDefault="003B5E7E" w:rsidP="003B5E7E"/>
    <w:p w14:paraId="32290321" w14:textId="77777777" w:rsidR="003E4D42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AB78DD">
        <w:t xml:space="preserve">А2 </w:t>
      </w:r>
      <w:r>
        <w:t xml:space="preserve">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AB78DD">
        <w:t xml:space="preserve">функция </w:t>
      </w:r>
      <w:r w:rsidR="00AB78DD">
        <w:rPr>
          <w:lang w:val="en-US"/>
        </w:rPr>
        <w:t>g</w:t>
      </w:r>
      <w:r w:rsidRPr="0037690F">
        <w:t xml:space="preserve">. </w:t>
      </w:r>
      <w:r w:rsidR="00AB78DD">
        <w:t>В ячейку В</w:t>
      </w:r>
      <w:r w:rsidRPr="0037690F">
        <w:t xml:space="preserve">2 </w:t>
      </w:r>
      <w:r w:rsidR="00AB78DD">
        <w:t>записана формула</w:t>
      </w:r>
      <w:r>
        <w:t xml:space="preserve"> для вычисления</w:t>
      </w:r>
      <w:r w:rsidRPr="003257B2">
        <w:t xml:space="preserve"> </w:t>
      </w:r>
      <w:r w:rsidR="00AB78DD">
        <w:t xml:space="preserve">функции </w:t>
      </w:r>
      <w:r w:rsidR="00AB78DD">
        <w:rPr>
          <w:lang w:val="en-US"/>
        </w:rPr>
        <w:t>g</w:t>
      </w:r>
      <w:r w:rsidR="00AB78DD" w:rsidRPr="00AB78DD">
        <w:t xml:space="preserve">. </w:t>
      </w:r>
    </w:p>
    <w:p w14:paraId="6A69CC32" w14:textId="77777777" w:rsidR="003B5E7E" w:rsidRDefault="003B5E7E" w:rsidP="003B5E7E">
      <w:r>
        <w:t>Формул</w:t>
      </w:r>
      <w:r w:rsidR="00AB78DD">
        <w:t>а</w:t>
      </w:r>
      <w:r>
        <w:t xml:space="preserve"> для вычисления функций </w:t>
      </w:r>
      <w:r w:rsidR="00AB78DD">
        <w:rPr>
          <w:lang w:val="en-US"/>
        </w:rPr>
        <w:t>g</w:t>
      </w:r>
      <w:r>
        <w:t>:</w:t>
      </w:r>
    </w:p>
    <w:p w14:paraId="77CB97BE" w14:textId="77777777" w:rsidR="003B5E7E" w:rsidRPr="00C03F6C" w:rsidRDefault="00AB78DD" w:rsidP="003B5E7E">
      <w:r>
        <w:rPr>
          <w:lang w:val="en-US"/>
        </w:rPr>
        <w:t>B</w:t>
      </w:r>
      <w:r w:rsidRPr="00C03F6C">
        <w:t>2</w:t>
      </w:r>
      <w:r w:rsidR="003B5E7E" w:rsidRPr="00C03F6C">
        <w:t xml:space="preserve">) </w:t>
      </w:r>
      <w:r w:rsidRPr="00AB78DD">
        <w:rPr>
          <w:sz w:val="22"/>
        </w:rPr>
        <w:t>=ЕСЛИ(ИЛИ(A2&gt;4;A2&lt;-4);"Неверный х";ЕСЛИ(ИЛИ(TAN(A2)^3 = -10;И(A2&gt;0;1+2*SIN(A2) &lt; 0));"Не удовлетворяет ОДЗ";ЕСЛИ(A2&lt;=0; 2*A2^2 + (3*A2 + SIN(2*A2)^2*EXP(1))/(10 + TAN(A2)^3);2*EXP(1) + КОРЕНЬ(1+ 2*SIN(A2)))))</w:t>
      </w:r>
      <w:r>
        <w:rPr>
          <w:sz w:val="22"/>
        </w:rPr>
        <w:t>.</w:t>
      </w:r>
    </w:p>
    <w:p w14:paraId="58893E58" w14:textId="77777777" w:rsidR="003B5E7E" w:rsidRPr="00C03F6C" w:rsidRDefault="003B5E7E" w:rsidP="003B5E7E"/>
    <w:p w14:paraId="2429AC95" w14:textId="77777777" w:rsidR="003B5E7E" w:rsidRPr="007739E8" w:rsidRDefault="003B5E7E" w:rsidP="003B5E7E">
      <w:r>
        <w:t>На рис. 7</w:t>
      </w:r>
      <w:r w:rsidR="008C14B9" w:rsidRPr="008C14B9">
        <w:t>.1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DCE9835" w14:textId="77777777" w:rsidR="003B5E7E" w:rsidRPr="007739E8" w:rsidRDefault="003B5E7E" w:rsidP="003B5E7E"/>
    <w:p w14:paraId="29B21F6B" w14:textId="77777777" w:rsidR="003B5E7E" w:rsidRPr="00E62BBE" w:rsidRDefault="003D158B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71DB0614" wp14:editId="7A8518C9">
            <wp:extent cx="2333625" cy="8667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4D42">
        <w:rPr>
          <w:noProof/>
          <w:lang w:eastAsia="ru-RU"/>
        </w:rPr>
        <w:t xml:space="preserve"> </w:t>
      </w:r>
    </w:p>
    <w:p w14:paraId="316C1095" w14:textId="77777777" w:rsidR="003B5E7E" w:rsidRPr="00E62BBE" w:rsidRDefault="003B5E7E" w:rsidP="003B5E7E">
      <w:pPr>
        <w:jc w:val="center"/>
      </w:pPr>
    </w:p>
    <w:p w14:paraId="19C4ED43" w14:textId="77777777" w:rsidR="003B5E7E" w:rsidRPr="007739E8" w:rsidRDefault="003B5E7E" w:rsidP="003B5E7E">
      <w:pPr>
        <w:jc w:val="center"/>
      </w:pPr>
      <w:r>
        <w:t>Рис. 7</w:t>
      </w:r>
      <w:r w:rsidR="008C14B9" w:rsidRPr="00E56128">
        <w:t>.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2CEE19B" w14:textId="77777777" w:rsidR="003B5E7E" w:rsidRPr="007739E8" w:rsidRDefault="003B5E7E" w:rsidP="003B5E7E"/>
    <w:p w14:paraId="45B1CEFA" w14:textId="77777777" w:rsidR="003B5E7E" w:rsidRPr="00955A36" w:rsidRDefault="003B5E7E" w:rsidP="003B5E7E">
      <w:r>
        <w:t xml:space="preserve">Далее в таблице </w:t>
      </w:r>
      <w:r w:rsidR="00D07CE9">
        <w:t>7</w:t>
      </w:r>
      <w:r w:rsidR="008C14B9" w:rsidRPr="008C14B9">
        <w:t>.1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15E143A" w14:textId="77777777" w:rsidR="003B5E7E" w:rsidRPr="00E56128" w:rsidRDefault="003B5E7E" w:rsidP="003B5E7E">
      <w:pPr>
        <w:jc w:val="right"/>
      </w:pPr>
      <w:r>
        <w:t>Таблица 7</w:t>
      </w:r>
      <w:r w:rsidR="008C14B9" w:rsidRPr="00E56128">
        <w:t>.1.</w:t>
      </w:r>
    </w:p>
    <w:p w14:paraId="213AD2E2" w14:textId="77777777"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16"/>
        <w:gridCol w:w="3906"/>
        <w:gridCol w:w="4623"/>
      </w:tblGrid>
      <w:tr w:rsidR="003B5E7E" w14:paraId="73839079" w14:textId="77777777" w:rsidTr="00FE7083">
        <w:tc>
          <w:tcPr>
            <w:tcW w:w="1101" w:type="dxa"/>
          </w:tcPr>
          <w:p w14:paraId="68B8EB76" w14:textId="77777777"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192DF30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2D0E8E7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14:paraId="121E7A23" w14:textId="77777777" w:rsidTr="00FE7083">
        <w:tc>
          <w:tcPr>
            <w:tcW w:w="1101" w:type="dxa"/>
            <w:vAlign w:val="center"/>
          </w:tcPr>
          <w:p w14:paraId="194A78C1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9075542" w14:textId="77777777" w:rsidR="003B5E7E" w:rsidRDefault="003D158B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F14CA08" wp14:editId="3B978E37">
                  <wp:extent cx="2228850" cy="59055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95EBA51" w14:textId="77777777" w:rsidR="003B5E7E" w:rsidRDefault="003D158B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037B0BE" wp14:editId="33843DEB">
                  <wp:extent cx="2228850" cy="93345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14:paraId="543E6328" w14:textId="77777777" w:rsidTr="00FE7083">
        <w:tc>
          <w:tcPr>
            <w:tcW w:w="1101" w:type="dxa"/>
            <w:vAlign w:val="center"/>
          </w:tcPr>
          <w:p w14:paraId="364059D9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DC39819" w14:textId="77777777" w:rsidR="003B5E7E" w:rsidRDefault="003D158B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348327D" wp14:editId="33C5E89C">
                  <wp:extent cx="2333625" cy="552450"/>
                  <wp:effectExtent l="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3AECEC0" w14:textId="77777777" w:rsidR="003B5E7E" w:rsidRDefault="00AB78DD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A79849C" wp14:editId="32E129A4">
                  <wp:extent cx="2428875" cy="857250"/>
                  <wp:effectExtent l="0" t="0" r="9525" b="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6ED357" w14:textId="77777777" w:rsidR="003B5E7E" w:rsidRDefault="003B5E7E" w:rsidP="003B5E7E">
      <w:pPr>
        <w:jc w:val="center"/>
        <w:rPr>
          <w:lang w:val="en-US"/>
        </w:rPr>
      </w:pPr>
    </w:p>
    <w:p w14:paraId="4EAE9A54" w14:textId="77777777" w:rsidR="00D07CE9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</w:t>
      </w:r>
      <w:r>
        <w:lastRenderedPageBreak/>
        <w:t>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B636DBF" w14:textId="77777777" w:rsidR="008C14B9" w:rsidRDefault="008C14B9" w:rsidP="003B5E7E"/>
    <w:p w14:paraId="5075FB12" w14:textId="77777777" w:rsidR="008C14B9" w:rsidRDefault="008C14B9" w:rsidP="008C14B9">
      <w:pPr>
        <w:pStyle w:val="2"/>
      </w:pPr>
      <w:bookmarkStart w:id="53" w:name="_Toc119627831"/>
      <w:r>
        <w:t>7.3.2. Тестирование работы программы с проверкой</w:t>
      </w:r>
      <w:bookmarkEnd w:id="53"/>
    </w:p>
    <w:p w14:paraId="592DD4B4" w14:textId="77777777" w:rsidR="008C14B9" w:rsidRPr="00D446C2" w:rsidRDefault="008C14B9" w:rsidP="008C14B9"/>
    <w:p w14:paraId="4E45DE33" w14:textId="77777777" w:rsidR="003E4D42" w:rsidRDefault="003E4D42" w:rsidP="003E4D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t xml:space="preserve">функция </w:t>
      </w:r>
      <w:r>
        <w:rPr>
          <w:lang w:val="en-US"/>
        </w:rPr>
        <w:t>z</w:t>
      </w:r>
      <w:r w:rsidRPr="0037690F">
        <w:t xml:space="preserve">. </w:t>
      </w:r>
      <w:r>
        <w:t>В ячейку В</w:t>
      </w:r>
      <w:r w:rsidRPr="0037690F">
        <w:t xml:space="preserve">2 </w:t>
      </w:r>
      <w:r>
        <w:t>записана формула для вычисления</w:t>
      </w:r>
      <w:r w:rsidRPr="003257B2">
        <w:t xml:space="preserve"> </w:t>
      </w:r>
      <w:r>
        <w:t>функции</w:t>
      </w:r>
      <w:r w:rsidRPr="00B56C7B">
        <w:t xml:space="preserve"> </w:t>
      </w:r>
      <w:r>
        <w:rPr>
          <w:lang w:val="en-US"/>
        </w:rPr>
        <w:t>z</w:t>
      </w:r>
      <w:r w:rsidRPr="00AB78DD">
        <w:t xml:space="preserve">. </w:t>
      </w:r>
    </w:p>
    <w:p w14:paraId="696A1813" w14:textId="77777777" w:rsidR="003E4D42" w:rsidRDefault="003E4D42" w:rsidP="003E4D42">
      <w:r>
        <w:t xml:space="preserve">Формула для вычисления функций </w:t>
      </w:r>
      <w:r>
        <w:rPr>
          <w:lang w:val="en-US"/>
        </w:rPr>
        <w:t>z</w:t>
      </w:r>
      <w:r>
        <w:t>:</w:t>
      </w:r>
    </w:p>
    <w:p w14:paraId="262A9108" w14:textId="77777777" w:rsidR="008C14B9" w:rsidRPr="00C03F6C" w:rsidRDefault="003E4D42" w:rsidP="008C14B9">
      <w:pPr>
        <w:rPr>
          <w:sz w:val="22"/>
          <w:lang w:val="en-US"/>
        </w:rPr>
      </w:pPr>
      <w:r>
        <w:rPr>
          <w:lang w:val="en-US"/>
        </w:rPr>
        <w:t>B</w:t>
      </w:r>
      <w:r w:rsidRPr="00C03F6C">
        <w:rPr>
          <w:lang w:val="en-US"/>
        </w:rPr>
        <w:t xml:space="preserve">2) </w:t>
      </w:r>
      <w:r w:rsidR="00C03F6C" w:rsidRPr="00C03F6C">
        <w:rPr>
          <w:sz w:val="22"/>
          <w:lang w:val="en-US"/>
        </w:rPr>
        <w:t>=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</w:t>
      </w:r>
      <w:r w:rsidR="00C03F6C" w:rsidRPr="00C03F6C">
        <w:rPr>
          <w:sz w:val="22"/>
        </w:rPr>
        <w:t>ИЛИ</w:t>
      </w:r>
      <w:r w:rsidR="00C03F6C" w:rsidRPr="00C03F6C">
        <w:rPr>
          <w:sz w:val="22"/>
          <w:lang w:val="en-US"/>
        </w:rPr>
        <w:t>(A2&gt;4;A2&lt;-4);"</w:t>
      </w:r>
      <w:r w:rsidR="00C03F6C" w:rsidRPr="00C03F6C">
        <w:rPr>
          <w:sz w:val="22"/>
        </w:rPr>
        <w:t>Неверный</w:t>
      </w:r>
      <w:r w:rsidR="00C03F6C" w:rsidRPr="00C03F6C">
        <w:rPr>
          <w:sz w:val="22"/>
          <w:lang w:val="en-US"/>
        </w:rPr>
        <w:t xml:space="preserve"> </w:t>
      </w:r>
      <w:r w:rsidR="00C03F6C" w:rsidRPr="00C03F6C">
        <w:rPr>
          <w:sz w:val="22"/>
        </w:rPr>
        <w:t>х</w:t>
      </w:r>
      <w:r w:rsidR="00C03F6C" w:rsidRPr="00C03F6C">
        <w:rPr>
          <w:sz w:val="22"/>
          <w:lang w:val="en-US"/>
        </w:rPr>
        <w:t>";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A2&lt;=0; (3*A2 +(EXP(1) + A2^2)^(1/4))/2*ABS(A2-2);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</w:t>
      </w:r>
      <w:r w:rsidR="00C03F6C" w:rsidRPr="00C03F6C">
        <w:rPr>
          <w:sz w:val="22"/>
        </w:rPr>
        <w:t>И</w:t>
      </w:r>
      <w:r w:rsidR="00C03F6C" w:rsidRPr="00C03F6C">
        <w:rPr>
          <w:sz w:val="22"/>
          <w:lang w:val="en-US"/>
        </w:rPr>
        <w:t>(A2 &gt;= 0; A2 &lt;= 1);2*COS(A2)*EXP(-2*A2) + 2*</w:t>
      </w:r>
      <w:r w:rsidR="00C03F6C" w:rsidRPr="00C03F6C">
        <w:rPr>
          <w:sz w:val="22"/>
        </w:rPr>
        <w:t>ПИ</w:t>
      </w:r>
      <w:r w:rsidR="00C03F6C" w:rsidRPr="00C03F6C">
        <w:rPr>
          <w:sz w:val="22"/>
          <w:lang w:val="en-US"/>
        </w:rPr>
        <w:t>()*A2;2*SIN(3*A2) - TAN(A2^3 - A2^2))))</w:t>
      </w:r>
      <w:r w:rsidR="00C03F6C">
        <w:rPr>
          <w:sz w:val="22"/>
          <w:lang w:val="en-US"/>
        </w:rPr>
        <w:t>.</w:t>
      </w:r>
    </w:p>
    <w:p w14:paraId="4A0AAA9C" w14:textId="77777777" w:rsidR="008C14B9" w:rsidRPr="00C03F6C" w:rsidRDefault="008C14B9" w:rsidP="008C14B9">
      <w:pPr>
        <w:rPr>
          <w:lang w:val="en-US"/>
        </w:rPr>
      </w:pPr>
    </w:p>
    <w:p w14:paraId="1640002F" w14:textId="77777777" w:rsidR="008C14B9" w:rsidRPr="007739E8" w:rsidRDefault="008C14B9" w:rsidP="008C14B9">
      <w:r>
        <w:t>На рис. 7.</w:t>
      </w:r>
      <w:r w:rsidRPr="008C14B9">
        <w:t>2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3053D8ED" w14:textId="77777777" w:rsidR="008C14B9" w:rsidRPr="007739E8" w:rsidRDefault="008C14B9" w:rsidP="008C14B9"/>
    <w:p w14:paraId="1BB5CB60" w14:textId="77777777" w:rsidR="008C14B9" w:rsidRPr="00E62BBE" w:rsidRDefault="00C03F6C" w:rsidP="008C14B9">
      <w:pPr>
        <w:jc w:val="center"/>
      </w:pPr>
      <w:r>
        <w:rPr>
          <w:noProof/>
          <w:lang w:eastAsia="ru-RU"/>
        </w:rPr>
        <w:drawing>
          <wp:inline distT="0" distB="0" distL="0" distR="0" wp14:anchorId="030751AC" wp14:editId="4AD4E5D6">
            <wp:extent cx="2219325" cy="9429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7DC19" w14:textId="77777777" w:rsidR="008C14B9" w:rsidRPr="00E62BBE" w:rsidRDefault="008C14B9" w:rsidP="008C14B9">
      <w:pPr>
        <w:jc w:val="center"/>
      </w:pPr>
    </w:p>
    <w:p w14:paraId="67D363BA" w14:textId="77777777" w:rsidR="008C14B9" w:rsidRPr="007739E8" w:rsidRDefault="008C14B9" w:rsidP="008C14B9">
      <w:pPr>
        <w:jc w:val="center"/>
      </w:pPr>
      <w:r>
        <w:t>Рис. 7.</w:t>
      </w:r>
      <w:r w:rsidRPr="008C14B9">
        <w:t>2.</w:t>
      </w:r>
      <w:r>
        <w:t xml:space="preserve">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3A5BCB3" w14:textId="77777777" w:rsidR="008C14B9" w:rsidRPr="007739E8" w:rsidRDefault="008C14B9" w:rsidP="008C14B9"/>
    <w:p w14:paraId="7844E89B" w14:textId="77777777" w:rsidR="008C14B9" w:rsidRPr="00955A36" w:rsidRDefault="008C14B9" w:rsidP="008C14B9">
      <w:r>
        <w:t>Далее в таблице 7</w:t>
      </w:r>
      <w:r w:rsidRPr="008C14B9">
        <w:t>.2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69C6A63" w14:textId="77777777" w:rsidR="008C14B9" w:rsidRPr="00E56128" w:rsidRDefault="008C14B9" w:rsidP="008C14B9">
      <w:pPr>
        <w:jc w:val="right"/>
      </w:pPr>
      <w:r>
        <w:t>Таблица 7</w:t>
      </w:r>
      <w:r w:rsidRPr="00E56128">
        <w:t>.2.</w:t>
      </w:r>
    </w:p>
    <w:p w14:paraId="39AA16FB" w14:textId="77777777" w:rsidR="008C14B9" w:rsidRDefault="008C14B9" w:rsidP="008C14B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00"/>
        <w:gridCol w:w="3936"/>
        <w:gridCol w:w="4609"/>
      </w:tblGrid>
      <w:tr w:rsidR="008C14B9" w14:paraId="5A23ABC7" w14:textId="77777777" w:rsidTr="00276B47">
        <w:tc>
          <w:tcPr>
            <w:tcW w:w="1101" w:type="dxa"/>
          </w:tcPr>
          <w:p w14:paraId="4D406BCE" w14:textId="77777777" w:rsidR="008C14B9" w:rsidRDefault="008C14B9" w:rsidP="00276B47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3B74A8C2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057AFC09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C14B9" w14:paraId="7CCE8B81" w14:textId="77777777" w:rsidTr="00276B47">
        <w:tc>
          <w:tcPr>
            <w:tcW w:w="1101" w:type="dxa"/>
            <w:vAlign w:val="center"/>
          </w:tcPr>
          <w:p w14:paraId="2581C836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EEA8E10" w14:textId="77777777" w:rsidR="008C14B9" w:rsidRDefault="00C03F6C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4821EFB" wp14:editId="6EEB64AA">
                  <wp:extent cx="2352675" cy="628650"/>
                  <wp:effectExtent l="0" t="0" r="9525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75902D6" w14:textId="77777777" w:rsidR="008C14B9" w:rsidRDefault="004303C8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781B3A9" wp14:editId="25D6356F">
                  <wp:extent cx="2257425" cy="962025"/>
                  <wp:effectExtent l="0" t="0" r="9525" b="952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14B9" w14:paraId="78B07FDC" w14:textId="77777777" w:rsidTr="00276B47">
        <w:tc>
          <w:tcPr>
            <w:tcW w:w="1101" w:type="dxa"/>
            <w:vAlign w:val="center"/>
          </w:tcPr>
          <w:p w14:paraId="1ACAC3CF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6FC69E0F" w14:textId="77777777" w:rsidR="008C14B9" w:rsidRDefault="004303C8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5CCB167" wp14:editId="38BE7A3C">
                  <wp:extent cx="2333625" cy="552450"/>
                  <wp:effectExtent l="0" t="0" r="9525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1AA98B1" w14:textId="77777777" w:rsidR="008C14B9" w:rsidRDefault="004303C8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E642403" wp14:editId="62C68D96">
                  <wp:extent cx="2476500" cy="95250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2618A7" w14:textId="77777777" w:rsidR="008C14B9" w:rsidRDefault="008C14B9" w:rsidP="008C14B9">
      <w:pPr>
        <w:jc w:val="center"/>
        <w:rPr>
          <w:lang w:val="en-US"/>
        </w:rPr>
      </w:pPr>
    </w:p>
    <w:p w14:paraId="1E8C90B8" w14:textId="77777777" w:rsidR="008C14B9" w:rsidRDefault="008C14B9" w:rsidP="008C14B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198925A" w14:textId="77777777" w:rsidR="008C14B9" w:rsidRDefault="008C14B9" w:rsidP="003B5E7E"/>
    <w:p w14:paraId="25334051" w14:textId="7407038C" w:rsidR="00D07CE9" w:rsidRDefault="00D07CE9">
      <w:pPr>
        <w:spacing w:after="200" w:line="276" w:lineRule="auto"/>
        <w:jc w:val="left"/>
      </w:pPr>
    </w:p>
    <w:p w14:paraId="3A37310D" w14:textId="77777777" w:rsidR="00D07CE9" w:rsidRPr="00D446C2" w:rsidRDefault="00D07CE9" w:rsidP="00D07CE9">
      <w:pPr>
        <w:pStyle w:val="10"/>
      </w:pPr>
      <w:bookmarkStart w:id="54" w:name="_Toc119627832"/>
      <w:r>
        <w:t>Задание 8</w:t>
      </w:r>
      <w:bookmarkEnd w:id="54"/>
    </w:p>
    <w:p w14:paraId="7261A074" w14:textId="77777777" w:rsidR="00D07CE9" w:rsidRPr="001056DA" w:rsidRDefault="00D07CE9" w:rsidP="00D07CE9">
      <w:pPr>
        <w:pStyle w:val="2"/>
      </w:pPr>
      <w:bookmarkStart w:id="55" w:name="_Toc119627833"/>
      <w:r>
        <w:t>8.1</w:t>
      </w:r>
      <w:r w:rsidRPr="001056DA">
        <w:t xml:space="preserve">. </w:t>
      </w:r>
      <w:r>
        <w:t>Постановка задачи</w:t>
      </w:r>
      <w:bookmarkEnd w:id="55"/>
      <w:r>
        <w:t xml:space="preserve"> </w:t>
      </w:r>
    </w:p>
    <w:p w14:paraId="26556F17" w14:textId="77777777" w:rsidR="00D07CE9" w:rsidRDefault="001E6833" w:rsidP="00D07CE9"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программу, которая выводит земноводное и его скорость, соответствующего числу, которое ввел пользователь (не более 8 чисел). 8 земноводных с наибольшими скоростями передвижения на Земле, расположены в порядке убывания.</w:t>
      </w:r>
    </w:p>
    <w:p w14:paraId="36937D07" w14:textId="77777777" w:rsidR="00D07CE9" w:rsidRPr="008B6E51" w:rsidRDefault="00D07CE9" w:rsidP="00D07CE9">
      <w:pPr>
        <w:pStyle w:val="2"/>
      </w:pPr>
      <w:bookmarkStart w:id="56" w:name="_Toc119627834"/>
      <w:r>
        <w:t>8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6"/>
    </w:p>
    <w:p w14:paraId="53304DC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ex8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anner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число отвечающее за номер в топе 8 быстрых земноводны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x = scanner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switch </w:t>
      </w:r>
      <w:r>
        <w:rPr>
          <w:color w:val="A9B7C6"/>
        </w:rPr>
        <w:t>(x)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case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Сапсан, скорость равна 389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Беркут, скорость равна 241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3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Бразильский складчатогуб, скорость равна 160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4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Сероголовый альбатрос, скорость равна 127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5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Гепард, скорость равна 120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6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Черный Марлин, скорость равна 105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7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Калипта Анны, скорость равна 98,2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8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илорог, скорость равна 88,5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default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данны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7F25D6FC" w14:textId="77777777" w:rsidR="00D07CE9" w:rsidRPr="008B6E51" w:rsidRDefault="00D07CE9" w:rsidP="00D07CE9"/>
    <w:p w14:paraId="69B58B1D" w14:textId="77777777" w:rsidR="00D07CE9" w:rsidRPr="00BC5A2C" w:rsidRDefault="00D07CE9" w:rsidP="00D07CE9"/>
    <w:p w14:paraId="74A6C441" w14:textId="77777777" w:rsidR="00D07CE9" w:rsidRDefault="00D07CE9" w:rsidP="00D07CE9">
      <w:pPr>
        <w:pStyle w:val="2"/>
      </w:pPr>
      <w:bookmarkStart w:id="57" w:name="_Toc119627835"/>
      <w:r>
        <w:t>8.3. Тестирование работы программы с проверкой</w:t>
      </w:r>
      <w:bookmarkEnd w:id="57"/>
    </w:p>
    <w:p w14:paraId="3CC3E0F5" w14:textId="77777777" w:rsidR="00D07CE9" w:rsidRPr="00D446C2" w:rsidRDefault="00D07CE9" w:rsidP="00D07CE9"/>
    <w:p w14:paraId="4199EDD9" w14:textId="77777777" w:rsidR="00D07CE9" w:rsidRPr="00600B3A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843EC2">
        <w:t>аблица данных в которой в ячейки</w:t>
      </w:r>
      <w:r>
        <w:t xml:space="preserve"> </w:t>
      </w:r>
      <w:r w:rsidR="00843EC2">
        <w:t>А1</w:t>
      </w:r>
      <w:r w:rsidR="00600B3A">
        <w:t>:А8 записаны</w:t>
      </w:r>
      <w:r>
        <w:t xml:space="preserve"> </w:t>
      </w:r>
      <w:r w:rsidR="00600B3A">
        <w:t xml:space="preserve">варианты </w:t>
      </w:r>
      <w:r w:rsidR="00600B3A" w:rsidRPr="00600B3A">
        <w:t xml:space="preserve">вывода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 xml:space="preserve">в зависимости от </w:t>
      </w:r>
      <w:r w:rsidR="00843EC2">
        <w:t xml:space="preserve">х записанного в </w:t>
      </w:r>
      <w:r w:rsidR="00843EC2">
        <w:lastRenderedPageBreak/>
        <w:t>ячейке А10</w:t>
      </w:r>
      <w:r w:rsidRPr="0037690F">
        <w:t xml:space="preserve">. </w:t>
      </w:r>
      <w:r w:rsidR="00600B3A">
        <w:t>В ячейку</w:t>
      </w:r>
      <w:r>
        <w:t xml:space="preserve"> </w:t>
      </w:r>
      <w:r w:rsidR="00843EC2">
        <w:t>С9</w:t>
      </w:r>
      <w:r w:rsidR="00600B3A">
        <w:t xml:space="preserve"> записана формула для вывода соответствующего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 xml:space="preserve">при использовании </w:t>
      </w:r>
      <w:r w:rsidR="00600B3A">
        <w:rPr>
          <w:lang w:val="en-US"/>
        </w:rPr>
        <w:t>switch</w:t>
      </w:r>
      <w:r w:rsidR="00600B3A" w:rsidRPr="00600B3A">
        <w:t>(</w:t>
      </w:r>
      <w:r w:rsidR="00600B3A">
        <w:rPr>
          <w:lang w:val="en-US"/>
        </w:rPr>
        <w:t>x</w:t>
      </w:r>
      <w:r w:rsidR="00600B3A">
        <w:t>)</w:t>
      </w:r>
      <w:r w:rsidR="00600B3A" w:rsidRPr="00600B3A">
        <w:t>:</w:t>
      </w:r>
    </w:p>
    <w:p w14:paraId="49466550" w14:textId="77777777" w:rsidR="00D07CE9" w:rsidRDefault="00D07CE9" w:rsidP="00D07CE9">
      <w:r>
        <w:t>Формулы для</w:t>
      </w:r>
      <w:r w:rsidR="00600B3A">
        <w:t xml:space="preserve"> вывода соответствующего </w:t>
      </w:r>
      <w:r w:rsidR="00600B3A">
        <w:rPr>
          <w:lang w:val="en-US"/>
        </w:rPr>
        <w:t>case</w:t>
      </w:r>
      <w:r>
        <w:t>:</w:t>
      </w:r>
    </w:p>
    <w:p w14:paraId="2CA992D8" w14:textId="77777777" w:rsidR="00D07CE9" w:rsidRPr="004303C8" w:rsidRDefault="004303C8" w:rsidP="00D07CE9">
      <w:pPr>
        <w:rPr>
          <w:sz w:val="22"/>
        </w:rPr>
      </w:pPr>
      <w:r>
        <w:t>С9</w:t>
      </w:r>
      <w:r w:rsidR="00600B3A">
        <w:t>)</w:t>
      </w:r>
      <w:r w:rsidRPr="004303C8">
        <w:rPr>
          <w:sz w:val="22"/>
        </w:rPr>
        <w:t>=ЕСЛИ(A10=1;A1;ЕСЛИ(A10=2;A2;ЕСЛИ(A10=3;A3;ЕСЛИ(A10=4;A4;ЕСЛИ(A10=5;A5;ЕСЛИ(A10=6;A6;ЕСЛИ(A10=7;A7;ЕСЛИ(A10=8;A8;"Ошибка данных")))))))).</w:t>
      </w:r>
    </w:p>
    <w:p w14:paraId="007327B6" w14:textId="77777777" w:rsidR="00D07CE9" w:rsidRPr="00E62BBE" w:rsidRDefault="00D07CE9" w:rsidP="00D07CE9">
      <w:pPr>
        <w:rPr>
          <w:sz w:val="22"/>
        </w:rPr>
      </w:pPr>
    </w:p>
    <w:p w14:paraId="5CC73048" w14:textId="77777777" w:rsidR="00D07CE9" w:rsidRPr="00E62BBE" w:rsidRDefault="00D07CE9" w:rsidP="00D07CE9"/>
    <w:p w14:paraId="609418B7" w14:textId="77777777" w:rsidR="00D07CE9" w:rsidRPr="007739E8" w:rsidRDefault="00D07CE9" w:rsidP="00D07CE9">
      <w:r>
        <w:t xml:space="preserve">На рис. 8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C8512A0" w14:textId="77777777" w:rsidR="00D07CE9" w:rsidRPr="007739E8" w:rsidRDefault="00D07CE9" w:rsidP="00D07CE9"/>
    <w:p w14:paraId="08285E6B" w14:textId="77777777" w:rsidR="00D07CE9" w:rsidRPr="00E62BBE" w:rsidRDefault="004303C8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76328F20" wp14:editId="0CA9C473">
            <wp:extent cx="5686425" cy="3200400"/>
            <wp:effectExtent l="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0B3A">
        <w:rPr>
          <w:noProof/>
          <w:lang w:eastAsia="ru-RU"/>
        </w:rPr>
        <w:t xml:space="preserve"> </w:t>
      </w:r>
    </w:p>
    <w:p w14:paraId="0FBADDA1" w14:textId="77777777" w:rsidR="00D07CE9" w:rsidRPr="00E62BBE" w:rsidRDefault="00D07CE9" w:rsidP="00D07CE9">
      <w:pPr>
        <w:jc w:val="center"/>
      </w:pPr>
    </w:p>
    <w:p w14:paraId="0ED52A28" w14:textId="77777777" w:rsidR="00D07CE9" w:rsidRPr="007739E8" w:rsidRDefault="00D07CE9" w:rsidP="00D07CE9">
      <w:pPr>
        <w:jc w:val="center"/>
      </w:pPr>
      <w:r>
        <w:t xml:space="preserve">Рис. 8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BEEAA5" w14:textId="77777777" w:rsidR="00D07CE9" w:rsidRPr="007739E8" w:rsidRDefault="00D07CE9" w:rsidP="00D07CE9"/>
    <w:p w14:paraId="113C7291" w14:textId="77777777" w:rsidR="00D07CE9" w:rsidRPr="00955A36" w:rsidRDefault="00D07CE9" w:rsidP="00D07CE9">
      <w:r>
        <w:t xml:space="preserve">Далее в таблице 8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703E81C" w14:textId="77777777" w:rsidR="00D07CE9" w:rsidRPr="00FF6D44" w:rsidRDefault="00D07CE9" w:rsidP="00D07CE9">
      <w:pPr>
        <w:jc w:val="right"/>
      </w:pPr>
      <w:r>
        <w:t>Таблица 8</w:t>
      </w:r>
    </w:p>
    <w:p w14:paraId="4BEC664B" w14:textId="77777777"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3"/>
        <w:gridCol w:w="4042"/>
        <w:gridCol w:w="4680"/>
      </w:tblGrid>
      <w:tr w:rsidR="00D07CE9" w14:paraId="4D3F602E" w14:textId="77777777" w:rsidTr="00FE7083">
        <w:tc>
          <w:tcPr>
            <w:tcW w:w="1101" w:type="dxa"/>
          </w:tcPr>
          <w:p w14:paraId="471D2935" w14:textId="77777777"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44C2A78D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AA2A921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CE9" w14:paraId="62707942" w14:textId="77777777" w:rsidTr="00FE7083">
        <w:tc>
          <w:tcPr>
            <w:tcW w:w="1101" w:type="dxa"/>
            <w:vAlign w:val="center"/>
          </w:tcPr>
          <w:p w14:paraId="1359B508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382B218" w14:textId="77777777" w:rsidR="00D07CE9" w:rsidRDefault="00843EC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7E23323" wp14:editId="6BD0AADE">
                  <wp:extent cx="2628900" cy="600075"/>
                  <wp:effectExtent l="0" t="0" r="0" b="952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7F739C7" w14:textId="77777777" w:rsidR="00D07CE9" w:rsidRDefault="00843EC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37E8BB" wp14:editId="5EE81EEE">
                  <wp:extent cx="3060000" cy="1780172"/>
                  <wp:effectExtent l="0" t="0" r="762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780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CE9" w14:paraId="74037E8C" w14:textId="77777777" w:rsidTr="00FE7083">
        <w:tc>
          <w:tcPr>
            <w:tcW w:w="1101" w:type="dxa"/>
            <w:vAlign w:val="center"/>
          </w:tcPr>
          <w:p w14:paraId="0FE8BD75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6EB8FB3B" w14:textId="77777777" w:rsidR="00D07CE9" w:rsidRDefault="00843EC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9F777DE" wp14:editId="75BE263C">
                  <wp:extent cx="1895475" cy="609600"/>
                  <wp:effectExtent l="0" t="0" r="9525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98AFC72" w14:textId="77777777" w:rsidR="00D07CE9" w:rsidRDefault="00843EC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ACDBA8B" wp14:editId="617A2BF4">
                  <wp:extent cx="3060000" cy="1801582"/>
                  <wp:effectExtent l="0" t="0" r="7620" b="825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801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AB898" w14:textId="77777777" w:rsidR="00D07CE9" w:rsidRDefault="00D07CE9" w:rsidP="00D07CE9">
      <w:pPr>
        <w:jc w:val="center"/>
        <w:rPr>
          <w:lang w:val="en-US"/>
        </w:rPr>
      </w:pPr>
    </w:p>
    <w:p w14:paraId="2D288340" w14:textId="77777777" w:rsidR="00D07CE9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63FF489" w14:textId="77777777" w:rsidR="00D07CE9" w:rsidRDefault="00D07CE9">
      <w:pPr>
        <w:spacing w:after="200" w:line="276" w:lineRule="auto"/>
        <w:jc w:val="left"/>
      </w:pPr>
      <w:r>
        <w:br w:type="page"/>
      </w:r>
    </w:p>
    <w:p w14:paraId="5E94EDC8" w14:textId="77777777" w:rsidR="00D07CE9" w:rsidRPr="00D446C2" w:rsidRDefault="00D07CE9" w:rsidP="00D07CE9">
      <w:pPr>
        <w:pStyle w:val="10"/>
      </w:pPr>
      <w:bookmarkStart w:id="58" w:name="_Toc119627836"/>
      <w:r>
        <w:lastRenderedPageBreak/>
        <w:t>Задание 9</w:t>
      </w:r>
      <w:bookmarkEnd w:id="58"/>
    </w:p>
    <w:p w14:paraId="1272EC79" w14:textId="77777777" w:rsidR="00D07CE9" w:rsidRPr="001056DA" w:rsidRDefault="00D07CE9" w:rsidP="00D07CE9">
      <w:pPr>
        <w:pStyle w:val="2"/>
      </w:pPr>
      <w:bookmarkStart w:id="59" w:name="_Toc119627837"/>
      <w:r>
        <w:t>9.1</w:t>
      </w:r>
      <w:r w:rsidRPr="001056DA">
        <w:t xml:space="preserve">. </w:t>
      </w:r>
      <w:r>
        <w:t>Постановка задачи</w:t>
      </w:r>
      <w:bookmarkEnd w:id="59"/>
      <w:r>
        <w:t xml:space="preserve"> </w:t>
      </w:r>
    </w:p>
    <w:p w14:paraId="5DE69720" w14:textId="77777777" w:rsidR="00D07CE9" w:rsidRDefault="00D07CE9" w:rsidP="00D07CE9"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14:paraId="7240972A" w14:textId="77777777" w:rsidR="00D07CE9" w:rsidRPr="003472E3" w:rsidRDefault="00D07CE9" w:rsidP="00D07CE9">
      <w:pPr>
        <w:pStyle w:val="2"/>
      </w:pPr>
      <w:bookmarkStart w:id="60" w:name="_Toc119627838"/>
      <w:r w:rsidRPr="003472E3">
        <w:t xml:space="preserve">9.2. </w:t>
      </w:r>
      <w:r>
        <w:t>Решение</w:t>
      </w:r>
      <w:r w:rsidRPr="003472E3">
        <w:t xml:space="preserve"> </w:t>
      </w:r>
      <w:r>
        <w:t>задачи</w:t>
      </w:r>
      <w:r w:rsidRPr="003472E3">
        <w:t xml:space="preserve">, </w:t>
      </w:r>
      <w:r>
        <w:t>код</w:t>
      </w:r>
      <w:r w:rsidRPr="003472E3">
        <w:t xml:space="preserve"> </w:t>
      </w:r>
      <w:r>
        <w:t>программы</w:t>
      </w:r>
      <w:bookmarkEnd w:id="60"/>
    </w:p>
    <w:p w14:paraId="32F41FB8" w14:textId="77777777" w:rsidR="001E6833" w:rsidRPr="003472E3" w:rsidRDefault="001E6833" w:rsidP="001E6833">
      <w:pPr>
        <w:pStyle w:val="HTML"/>
        <w:shd w:val="clear" w:color="auto" w:fill="2B2B2B"/>
        <w:rPr>
          <w:color w:val="A9B7C6"/>
        </w:rPr>
      </w:pPr>
      <w:r w:rsidRPr="001E6833">
        <w:rPr>
          <w:color w:val="CC7832"/>
          <w:lang w:val="en-US"/>
        </w:rPr>
        <w:t>impor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java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util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Scanner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br/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class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ex</w:t>
      </w:r>
      <w:r w:rsidRPr="003472E3">
        <w:rPr>
          <w:color w:val="A9B7C6"/>
        </w:rPr>
        <w:t>9 {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void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main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tring</w:t>
      </w:r>
      <w:r w:rsidRPr="003472E3">
        <w:rPr>
          <w:color w:val="A9B7C6"/>
        </w:rPr>
        <w:t xml:space="preserve">[] </w:t>
      </w:r>
      <w:r w:rsidRPr="001E6833">
        <w:rPr>
          <w:color w:val="A9B7C6"/>
          <w:lang w:val="en-US"/>
        </w:rPr>
        <w:t>args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 xml:space="preserve">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 xml:space="preserve"> = </w:t>
      </w:r>
      <w:r w:rsidRPr="001E6833">
        <w:rPr>
          <w:color w:val="CC7832"/>
          <w:lang w:val="en-US"/>
        </w:rPr>
        <w:t>new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in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Хотите</w:t>
      </w:r>
      <w:r w:rsidRPr="003472E3">
        <w:rPr>
          <w:color w:val="6A8759"/>
        </w:rPr>
        <w:t xml:space="preserve"> </w:t>
      </w:r>
      <w:r>
        <w:rPr>
          <w:color w:val="6A8759"/>
        </w:rPr>
        <w:t>пройти</w:t>
      </w:r>
      <w:r w:rsidRPr="003472E3">
        <w:rPr>
          <w:color w:val="6A8759"/>
        </w:rPr>
        <w:t xml:space="preserve"> </w:t>
      </w:r>
      <w:r>
        <w:rPr>
          <w:color w:val="6A8759"/>
        </w:rPr>
        <w:t>опросник</w:t>
      </w:r>
      <w:r w:rsidRPr="003472E3">
        <w:rPr>
          <w:color w:val="6A8759"/>
        </w:rPr>
        <w:t xml:space="preserve"> </w:t>
      </w:r>
      <w:r>
        <w:rPr>
          <w:color w:val="6A8759"/>
        </w:rPr>
        <w:t>на</w:t>
      </w:r>
      <w:r w:rsidRPr="003472E3">
        <w:rPr>
          <w:color w:val="6A8759"/>
        </w:rPr>
        <w:t xml:space="preserve"> </w:t>
      </w:r>
      <w:r>
        <w:rPr>
          <w:color w:val="6A8759"/>
        </w:rPr>
        <w:t>знание</w:t>
      </w:r>
      <w:r w:rsidRPr="003472E3">
        <w:rPr>
          <w:color w:val="6A8759"/>
        </w:rPr>
        <w:t xml:space="preserve"> </w:t>
      </w:r>
      <w:r>
        <w:rPr>
          <w:color w:val="6A8759"/>
        </w:rPr>
        <w:t>вселенной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Dark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Souls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Да</w:t>
      </w:r>
      <w:r w:rsidRPr="003472E3">
        <w:rPr>
          <w:color w:val="6A8759"/>
        </w:rPr>
        <w:t xml:space="preserve">, 2 -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l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Int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l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 xml:space="preserve"> = </w:t>
      </w:r>
      <w:r w:rsidRPr="003472E3">
        <w:rPr>
          <w:color w:val="6897BB"/>
        </w:rPr>
        <w:t>0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) </w:t>
      </w:r>
      <w:r>
        <w:rPr>
          <w:color w:val="6A8759"/>
        </w:rPr>
        <w:t>Кто</w:t>
      </w:r>
      <w:r w:rsidRPr="003472E3">
        <w:rPr>
          <w:color w:val="6A8759"/>
        </w:rPr>
        <w:t xml:space="preserve"> </w:t>
      </w:r>
      <w:r>
        <w:rPr>
          <w:color w:val="6A8759"/>
        </w:rPr>
        <w:t>убил</w:t>
      </w:r>
      <w:r w:rsidRPr="003472E3">
        <w:rPr>
          <w:color w:val="6A8759"/>
        </w:rPr>
        <w:t xml:space="preserve"> </w:t>
      </w:r>
      <w:r>
        <w:rPr>
          <w:color w:val="6A8759"/>
        </w:rPr>
        <w:t>Гвиндолина</w:t>
      </w:r>
      <w:r w:rsidRPr="003472E3">
        <w:rPr>
          <w:color w:val="6A8759"/>
        </w:rPr>
        <w:t xml:space="preserve"> </w:t>
      </w:r>
      <w:r>
        <w:rPr>
          <w:color w:val="6A8759"/>
        </w:rPr>
        <w:t>Темное</w:t>
      </w:r>
      <w:r w:rsidRPr="003472E3">
        <w:rPr>
          <w:color w:val="6A8759"/>
        </w:rPr>
        <w:t xml:space="preserve"> </w:t>
      </w:r>
      <w:r>
        <w:rPr>
          <w:color w:val="6A8759"/>
        </w:rPr>
        <w:t>Солнце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Святой</w:t>
      </w:r>
      <w:r w:rsidRPr="003472E3">
        <w:rPr>
          <w:color w:val="6A8759"/>
        </w:rPr>
        <w:t xml:space="preserve"> </w:t>
      </w:r>
      <w:r>
        <w:rPr>
          <w:color w:val="6A8759"/>
        </w:rPr>
        <w:t>Покровитель</w:t>
      </w:r>
      <w:r w:rsidRPr="003472E3">
        <w:rPr>
          <w:color w:val="6A8759"/>
        </w:rPr>
        <w:t xml:space="preserve"> </w:t>
      </w:r>
      <w:r>
        <w:rPr>
          <w:color w:val="6A8759"/>
        </w:rPr>
        <w:t>Глубин</w:t>
      </w:r>
      <w:r w:rsidRPr="003472E3">
        <w:rPr>
          <w:color w:val="6A8759"/>
        </w:rPr>
        <w:t xml:space="preserve"> </w:t>
      </w:r>
      <w:r>
        <w:rPr>
          <w:color w:val="6A8759"/>
        </w:rPr>
        <w:t>Олдрик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Неутомимый</w:t>
      </w:r>
      <w:r w:rsidRPr="003472E3">
        <w:rPr>
          <w:color w:val="6A8759"/>
        </w:rPr>
        <w:t xml:space="preserve"> </w:t>
      </w:r>
      <w:r>
        <w:rPr>
          <w:color w:val="6A8759"/>
        </w:rPr>
        <w:t>воин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Палач</w:t>
      </w:r>
      <w:r w:rsidRPr="003472E3">
        <w:rPr>
          <w:color w:val="6A8759"/>
        </w:rPr>
        <w:t xml:space="preserve"> </w:t>
      </w:r>
      <w:r>
        <w:rPr>
          <w:color w:val="6A8759"/>
        </w:rPr>
        <w:t>Смоуг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Ведьма</w:t>
      </w:r>
      <w:r w:rsidRPr="003472E3">
        <w:rPr>
          <w:color w:val="6A8759"/>
        </w:rPr>
        <w:t xml:space="preserve"> </w:t>
      </w:r>
      <w:r>
        <w:rPr>
          <w:color w:val="6A8759"/>
        </w:rPr>
        <w:t>Изолит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Int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2) </w:t>
      </w:r>
      <w:r>
        <w:rPr>
          <w:color w:val="6A8759"/>
        </w:rPr>
        <w:t>Кому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ь</w:t>
      </w:r>
      <w:r w:rsidRPr="003472E3">
        <w:rPr>
          <w:color w:val="6A8759"/>
        </w:rPr>
        <w:t xml:space="preserve"> </w:t>
      </w:r>
      <w:r>
        <w:rPr>
          <w:color w:val="6A8759"/>
        </w:rPr>
        <w:t>Гвин</w:t>
      </w:r>
      <w:r w:rsidRPr="003472E3">
        <w:rPr>
          <w:color w:val="6A8759"/>
        </w:rPr>
        <w:t xml:space="preserve"> </w:t>
      </w:r>
      <w:r>
        <w:rPr>
          <w:color w:val="6A8759"/>
        </w:rPr>
        <w:t>отдал</w:t>
      </w:r>
      <w:r w:rsidRPr="003472E3">
        <w:rPr>
          <w:color w:val="6A8759"/>
        </w:rPr>
        <w:t xml:space="preserve"> </w:t>
      </w:r>
      <w:r>
        <w:rPr>
          <w:color w:val="6A8759"/>
        </w:rPr>
        <w:t>части</w:t>
      </w:r>
      <w:r w:rsidRPr="003472E3">
        <w:rPr>
          <w:color w:val="6A8759"/>
        </w:rPr>
        <w:t xml:space="preserve"> </w:t>
      </w:r>
      <w:r>
        <w:rPr>
          <w:color w:val="6A8759"/>
        </w:rPr>
        <w:t>Великой</w:t>
      </w:r>
      <w:r w:rsidRPr="003472E3">
        <w:rPr>
          <w:color w:val="6A8759"/>
        </w:rPr>
        <w:t xml:space="preserve"> </w:t>
      </w:r>
      <w:r>
        <w:rPr>
          <w:color w:val="6A8759"/>
        </w:rPr>
        <w:t>Души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Четырём</w:t>
      </w:r>
      <w:r w:rsidRPr="003472E3">
        <w:rPr>
          <w:color w:val="6A8759"/>
        </w:rPr>
        <w:t xml:space="preserve"> </w:t>
      </w:r>
      <w:r>
        <w:rPr>
          <w:color w:val="6A8759"/>
        </w:rPr>
        <w:t>Королям</w:t>
      </w:r>
      <w:r w:rsidRPr="003472E3">
        <w:rPr>
          <w:color w:val="6A8759"/>
        </w:rPr>
        <w:t xml:space="preserve">, </w:t>
      </w:r>
      <w:r>
        <w:rPr>
          <w:color w:val="6A8759"/>
        </w:rPr>
        <w:t>Нагому</w:t>
      </w:r>
      <w:r w:rsidRPr="003472E3">
        <w:rPr>
          <w:color w:val="6A8759"/>
        </w:rPr>
        <w:t xml:space="preserve"> </w:t>
      </w:r>
      <w:r>
        <w:rPr>
          <w:color w:val="6A8759"/>
        </w:rPr>
        <w:t>Сит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Гвиневер</w:t>
      </w:r>
      <w:r w:rsidRPr="003472E3">
        <w:rPr>
          <w:color w:val="6A8759"/>
        </w:rPr>
        <w:t xml:space="preserve"> </w:t>
      </w:r>
      <w:r>
        <w:rPr>
          <w:color w:val="6A8759"/>
        </w:rPr>
        <w:t>Принцессе</w:t>
      </w:r>
      <w:r w:rsidRPr="003472E3">
        <w:rPr>
          <w:color w:val="6A8759"/>
        </w:rPr>
        <w:t xml:space="preserve"> </w:t>
      </w:r>
      <w:r>
        <w:rPr>
          <w:color w:val="6A8759"/>
        </w:rPr>
        <w:t>Сета</w:t>
      </w:r>
      <w:r w:rsidRPr="003472E3">
        <w:rPr>
          <w:color w:val="6A8759"/>
        </w:rPr>
        <w:t xml:space="preserve">, </w:t>
      </w:r>
      <w:r>
        <w:rPr>
          <w:color w:val="6A8759"/>
        </w:rPr>
        <w:t>Безымянному</w:t>
      </w:r>
      <w:r w:rsidRPr="003472E3">
        <w:rPr>
          <w:color w:val="6A8759"/>
        </w:rPr>
        <w:t xml:space="preserve"> </w:t>
      </w:r>
      <w:r>
        <w:rPr>
          <w:color w:val="6A8759"/>
        </w:rPr>
        <w:t>Королю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Соколиному</w:t>
      </w:r>
      <w:r w:rsidRPr="003472E3">
        <w:rPr>
          <w:color w:val="6A8759"/>
        </w:rPr>
        <w:t xml:space="preserve"> </w:t>
      </w:r>
      <w:r>
        <w:rPr>
          <w:color w:val="6A8759"/>
        </w:rPr>
        <w:t>Глазу</w:t>
      </w:r>
      <w:r w:rsidRPr="003472E3">
        <w:rPr>
          <w:color w:val="6A8759"/>
        </w:rPr>
        <w:t xml:space="preserve"> </w:t>
      </w:r>
      <w:r>
        <w:rPr>
          <w:color w:val="6A8759"/>
        </w:rPr>
        <w:t>Гоху</w:t>
      </w:r>
      <w:r w:rsidRPr="003472E3">
        <w:rPr>
          <w:color w:val="6A8759"/>
        </w:rPr>
        <w:t xml:space="preserve">, </w:t>
      </w:r>
      <w:r>
        <w:rPr>
          <w:color w:val="6A8759"/>
        </w:rPr>
        <w:t>Клинку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 </w:t>
      </w:r>
      <w:r>
        <w:rPr>
          <w:color w:val="6A8759"/>
        </w:rPr>
        <w:t>Сиаран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Рыцарю</w:t>
      </w:r>
      <w:r w:rsidRPr="003472E3">
        <w:rPr>
          <w:color w:val="6A8759"/>
        </w:rPr>
        <w:t xml:space="preserve"> </w:t>
      </w:r>
      <w:r>
        <w:rPr>
          <w:color w:val="6A8759"/>
        </w:rPr>
        <w:t>Арториасу</w:t>
      </w:r>
      <w:r w:rsidRPr="003472E3">
        <w:rPr>
          <w:color w:val="6A8759"/>
        </w:rPr>
        <w:t xml:space="preserve">, </w:t>
      </w:r>
      <w:r>
        <w:rPr>
          <w:color w:val="6A8759"/>
        </w:rPr>
        <w:t>Орнштейну</w:t>
      </w:r>
      <w:r w:rsidRPr="003472E3">
        <w:rPr>
          <w:color w:val="6A8759"/>
        </w:rPr>
        <w:t xml:space="preserve"> </w:t>
      </w:r>
      <w:r>
        <w:rPr>
          <w:color w:val="6A8759"/>
        </w:rPr>
        <w:t>Драконоборц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Int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</w:r>
      <w:r w:rsidRPr="003472E3">
        <w:rPr>
          <w:color w:val="A9B7C6"/>
        </w:rPr>
        <w:lastRenderedPageBreak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3) </w:t>
      </w:r>
      <w:r>
        <w:rPr>
          <w:color w:val="6A8759"/>
        </w:rPr>
        <w:t>Что</w:t>
      </w:r>
      <w:r w:rsidRPr="003472E3">
        <w:rPr>
          <w:color w:val="6A8759"/>
        </w:rPr>
        <w:t xml:space="preserve"> </w:t>
      </w:r>
      <w:r>
        <w:rPr>
          <w:color w:val="6A8759"/>
        </w:rPr>
        <w:t>искал</w:t>
      </w:r>
      <w:r w:rsidRPr="003472E3">
        <w:rPr>
          <w:color w:val="6A8759"/>
        </w:rPr>
        <w:t xml:space="preserve"> </w:t>
      </w:r>
      <w:r>
        <w:rPr>
          <w:color w:val="6A8759"/>
        </w:rPr>
        <w:t>Шива</w:t>
      </w:r>
      <w:r w:rsidRPr="003472E3">
        <w:rPr>
          <w:color w:val="6A8759"/>
        </w:rPr>
        <w:t xml:space="preserve"> </w:t>
      </w:r>
      <w:r>
        <w:rPr>
          <w:color w:val="6A8759"/>
        </w:rPr>
        <w:t>с</w:t>
      </w:r>
      <w:r w:rsidRPr="003472E3">
        <w:rPr>
          <w:color w:val="6A8759"/>
        </w:rPr>
        <w:t xml:space="preserve"> </w:t>
      </w:r>
      <w:r>
        <w:rPr>
          <w:color w:val="6A8759"/>
        </w:rPr>
        <w:t>Востока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Клинок</w:t>
      </w:r>
      <w:r w:rsidRPr="003472E3">
        <w:rPr>
          <w:color w:val="6A8759"/>
        </w:rPr>
        <w:t xml:space="preserve"> </w:t>
      </w:r>
      <w:r>
        <w:rPr>
          <w:color w:val="6A8759"/>
        </w:rPr>
        <w:t>Хаос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Лунный</w:t>
      </w:r>
      <w:r w:rsidRPr="003472E3">
        <w:rPr>
          <w:color w:val="6A8759"/>
        </w:rPr>
        <w:t xml:space="preserve"> </w:t>
      </w:r>
      <w:r>
        <w:rPr>
          <w:color w:val="6A8759"/>
        </w:rPr>
        <w:t>меч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Меч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 </w:t>
      </w:r>
      <w:r>
        <w:rPr>
          <w:color w:val="6A8759"/>
        </w:rPr>
        <w:t>Могил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Яростный</w:t>
      </w:r>
      <w:r w:rsidRPr="003472E3">
        <w:rPr>
          <w:color w:val="6A8759"/>
        </w:rPr>
        <w:t xml:space="preserve"> </w:t>
      </w:r>
      <w:r>
        <w:rPr>
          <w:color w:val="6A8759"/>
        </w:rPr>
        <w:t>меч</w:t>
      </w:r>
      <w:r w:rsidRPr="003472E3">
        <w:rPr>
          <w:color w:val="6A8759"/>
        </w:rPr>
        <w:t xml:space="preserve"> </w:t>
      </w:r>
      <w:r>
        <w:rPr>
          <w:color w:val="6A8759"/>
        </w:rPr>
        <w:t>Квилег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Int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4) </w:t>
      </w:r>
      <w:r>
        <w:rPr>
          <w:color w:val="6A8759"/>
        </w:rPr>
        <w:t>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ь</w:t>
      </w:r>
      <w:r w:rsidRPr="003472E3">
        <w:rPr>
          <w:color w:val="6A8759"/>
        </w:rPr>
        <w:t xml:space="preserve"> </w:t>
      </w:r>
      <w:r>
        <w:rPr>
          <w:color w:val="6A8759"/>
        </w:rPr>
        <w:t>Гвин</w:t>
      </w:r>
      <w:r w:rsidRPr="003472E3">
        <w:rPr>
          <w:color w:val="6A8759"/>
        </w:rPr>
        <w:t xml:space="preserve"> </w:t>
      </w:r>
      <w:r>
        <w:rPr>
          <w:color w:val="6A8759"/>
        </w:rPr>
        <w:t>отправил</w:t>
      </w:r>
      <w:r w:rsidRPr="003472E3">
        <w:rPr>
          <w:color w:val="6A8759"/>
        </w:rPr>
        <w:t xml:space="preserve"> </w:t>
      </w:r>
      <w:r>
        <w:rPr>
          <w:color w:val="6A8759"/>
        </w:rPr>
        <w:t>разобраться</w:t>
      </w:r>
      <w:r w:rsidRPr="003472E3">
        <w:rPr>
          <w:color w:val="6A8759"/>
        </w:rPr>
        <w:t xml:space="preserve"> </w:t>
      </w:r>
      <w:r>
        <w:rPr>
          <w:color w:val="6A8759"/>
        </w:rPr>
        <w:t>с</w:t>
      </w:r>
      <w:r w:rsidRPr="003472E3">
        <w:rPr>
          <w:color w:val="6A8759"/>
        </w:rPr>
        <w:t xml:space="preserve"> </w:t>
      </w:r>
      <w:r>
        <w:rPr>
          <w:color w:val="6A8759"/>
        </w:rPr>
        <w:t>бездной</w:t>
      </w:r>
      <w:r w:rsidRPr="003472E3">
        <w:rPr>
          <w:color w:val="6A8759"/>
        </w:rPr>
        <w:t xml:space="preserve"> </w:t>
      </w:r>
      <w:r>
        <w:rPr>
          <w:color w:val="6A8759"/>
        </w:rPr>
        <w:t>в</w:t>
      </w:r>
      <w:r w:rsidRPr="003472E3">
        <w:rPr>
          <w:color w:val="6A8759"/>
        </w:rPr>
        <w:t xml:space="preserve"> </w:t>
      </w:r>
      <w:r>
        <w:rPr>
          <w:color w:val="6A8759"/>
        </w:rPr>
        <w:t>Олачиль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Клинок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, </w:t>
      </w:r>
      <w:r>
        <w:rPr>
          <w:color w:val="6A8759"/>
        </w:rPr>
        <w:t>Сиаран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Хавела</w:t>
      </w:r>
      <w:r w:rsidRPr="003472E3">
        <w:rPr>
          <w:color w:val="6A8759"/>
        </w:rPr>
        <w:t xml:space="preserve"> </w:t>
      </w:r>
      <w:r>
        <w:rPr>
          <w:color w:val="6A8759"/>
        </w:rPr>
        <w:t>Скал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Орнштейна</w:t>
      </w:r>
      <w:r w:rsidRPr="003472E3">
        <w:rPr>
          <w:color w:val="6A8759"/>
        </w:rPr>
        <w:t xml:space="preserve"> </w:t>
      </w:r>
      <w:r>
        <w:rPr>
          <w:color w:val="6A8759"/>
        </w:rPr>
        <w:t>Драконоборц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Рыцаря</w:t>
      </w:r>
      <w:r w:rsidRPr="003472E3">
        <w:rPr>
          <w:color w:val="6A8759"/>
        </w:rPr>
        <w:t xml:space="preserve"> </w:t>
      </w:r>
      <w:r>
        <w:rPr>
          <w:color w:val="6A8759"/>
        </w:rPr>
        <w:t>Арториас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nextInt</w:t>
      </w:r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4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lastRenderedPageBreak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ы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или</w:t>
      </w:r>
      <w:r w:rsidRPr="003472E3">
        <w:rPr>
          <w:color w:val="6A8759"/>
        </w:rPr>
        <w:t xml:space="preserve"> </w:t>
      </w:r>
      <w:r>
        <w:rPr>
          <w:color w:val="6A8759"/>
        </w:rPr>
        <w:t>на</w:t>
      </w:r>
      <w:r w:rsidRPr="003472E3">
        <w:rPr>
          <w:color w:val="6A8759"/>
        </w:rPr>
        <w:t xml:space="preserve"> " </w:t>
      </w:r>
      <w:r w:rsidRPr="003472E3">
        <w:rPr>
          <w:color w:val="A9B7C6"/>
        </w:rPr>
        <w:t xml:space="preserve">+ </w:t>
      </w:r>
      <w:r w:rsidRPr="001E6833">
        <w:rPr>
          <w:color w:val="A9B7C6"/>
          <w:lang w:val="en-US"/>
        </w:rPr>
        <w:t>i</w:t>
      </w:r>
      <w:r w:rsidRPr="003472E3">
        <w:rPr>
          <w:color w:val="A9B7C6"/>
        </w:rPr>
        <w:t xml:space="preserve"> + </w:t>
      </w:r>
      <w:r w:rsidRPr="003472E3">
        <w:rPr>
          <w:color w:val="6A8759"/>
        </w:rPr>
        <w:t xml:space="preserve">" </w:t>
      </w:r>
      <w:r>
        <w:rPr>
          <w:color w:val="6A8759"/>
        </w:rPr>
        <w:t>вопроса</w:t>
      </w:r>
      <w:r w:rsidRPr="003472E3">
        <w:rPr>
          <w:color w:val="6A8759"/>
        </w:rPr>
        <w:t xml:space="preserve"> </w:t>
      </w:r>
      <w:r>
        <w:rPr>
          <w:color w:val="6A8759"/>
        </w:rPr>
        <w:t>из</w:t>
      </w:r>
      <w:r w:rsidRPr="003472E3">
        <w:rPr>
          <w:color w:val="6A8759"/>
        </w:rPr>
        <w:t xml:space="preserve"> 4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 xml:space="preserve">} </w:t>
      </w:r>
      <w:r w:rsidRPr="001E6833">
        <w:rPr>
          <w:color w:val="CC7832"/>
          <w:lang w:val="en-US"/>
        </w:rPr>
        <w:t>else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{</w:t>
      </w:r>
      <w:r w:rsidRPr="003472E3">
        <w:rPr>
          <w:color w:val="A9B7C6"/>
        </w:rPr>
        <w:br/>
        <w:t xml:space="preserve">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println</w:t>
      </w:r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Спасибо</w:t>
      </w:r>
      <w:r w:rsidRPr="003472E3">
        <w:rPr>
          <w:color w:val="6A8759"/>
        </w:rPr>
        <w:t xml:space="preserve"> </w:t>
      </w:r>
      <w:r>
        <w:rPr>
          <w:color w:val="6A8759"/>
        </w:rPr>
        <w:t>за</w:t>
      </w:r>
      <w:r w:rsidRPr="003472E3">
        <w:rPr>
          <w:color w:val="6A8759"/>
        </w:rPr>
        <w:t xml:space="preserve"> </w:t>
      </w:r>
      <w:r>
        <w:rPr>
          <w:color w:val="6A8759"/>
        </w:rPr>
        <w:t>внимание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}</w:t>
      </w:r>
      <w:r w:rsidRPr="003472E3">
        <w:rPr>
          <w:color w:val="A9B7C6"/>
        </w:rPr>
        <w:br/>
        <w:t>}</w:t>
      </w:r>
    </w:p>
    <w:p w14:paraId="5A719A41" w14:textId="77777777" w:rsidR="00D07CE9" w:rsidRPr="003472E3" w:rsidRDefault="00D07CE9" w:rsidP="00D07CE9"/>
    <w:p w14:paraId="5337833B" w14:textId="77777777" w:rsidR="00D07CE9" w:rsidRPr="003472E3" w:rsidRDefault="00D07CE9" w:rsidP="00D07CE9"/>
    <w:p w14:paraId="13B2638D" w14:textId="77777777" w:rsidR="00D07CE9" w:rsidRPr="003472E3" w:rsidRDefault="00D07CE9" w:rsidP="00D07CE9">
      <w:pPr>
        <w:pStyle w:val="2"/>
      </w:pPr>
      <w:bookmarkStart w:id="61" w:name="_Toc119627839"/>
      <w:r w:rsidRPr="003472E3">
        <w:t xml:space="preserve">9.3. </w:t>
      </w:r>
      <w:r>
        <w:t>Тестирование</w:t>
      </w:r>
      <w:r w:rsidRPr="003472E3">
        <w:t xml:space="preserve"> </w:t>
      </w:r>
      <w:r>
        <w:t>работы</w:t>
      </w:r>
      <w:r w:rsidRPr="003472E3">
        <w:t xml:space="preserve"> </w:t>
      </w:r>
      <w:r>
        <w:t>программы</w:t>
      </w:r>
      <w:r w:rsidRPr="003472E3">
        <w:t xml:space="preserve"> </w:t>
      </w:r>
      <w:r>
        <w:t>с</w:t>
      </w:r>
      <w:r w:rsidRPr="003472E3">
        <w:t xml:space="preserve"> </w:t>
      </w:r>
      <w:r>
        <w:t>проверкой</w:t>
      </w:r>
      <w:bookmarkEnd w:id="61"/>
    </w:p>
    <w:p w14:paraId="3DA1C807" w14:textId="77777777" w:rsidR="00D07CE9" w:rsidRPr="003472E3" w:rsidRDefault="00D07CE9" w:rsidP="00D07CE9"/>
    <w:p w14:paraId="02838A0A" w14:textId="77777777" w:rsidR="00D07CE9" w:rsidRPr="0037690F" w:rsidRDefault="00D07CE9" w:rsidP="00D07CE9">
      <w:r>
        <w:t>Для</w:t>
      </w:r>
      <w:r w:rsidRPr="00327F67">
        <w:t xml:space="preserve"> </w:t>
      </w:r>
      <w:r>
        <w:t>проверки</w:t>
      </w:r>
      <w:r w:rsidRPr="00327F67">
        <w:t xml:space="preserve"> </w:t>
      </w:r>
      <w:r>
        <w:t xml:space="preserve">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D25492">
        <w:t>аблица данных в которой в ячейках</w:t>
      </w:r>
      <w:r>
        <w:t xml:space="preserve"> </w:t>
      </w:r>
      <w:r w:rsidR="00327F67">
        <w:t>А2:А6</w:t>
      </w:r>
      <w:r w:rsidR="00D25492">
        <w:t xml:space="preserve"> записаны</w:t>
      </w:r>
      <w:r>
        <w:t xml:space="preserve"> </w:t>
      </w:r>
      <w:r w:rsidR="00D25492">
        <w:t>ответы к</w:t>
      </w:r>
      <w:r w:rsidR="00327F67">
        <w:t xml:space="preserve"> соответствующим</w:t>
      </w:r>
      <w:r w:rsidR="00D25492">
        <w:t xml:space="preserve"> вопросам</w:t>
      </w:r>
      <w:r w:rsidR="00A84794">
        <w:t xml:space="preserve"> опрос</w:t>
      </w:r>
      <w:r w:rsidR="00327F67">
        <w:t>ника</w:t>
      </w:r>
      <w:proofErr w:type="gramStart"/>
      <w:r w:rsidR="00D1264D">
        <w:t xml:space="preserve">, </w:t>
      </w:r>
      <w:r>
        <w:t>,</w:t>
      </w:r>
      <w:proofErr w:type="gramEnd"/>
      <w:r>
        <w:t xml:space="preserve"> в ячей</w:t>
      </w:r>
      <w:r w:rsidR="00D25492">
        <w:t>ках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327F67">
        <w:t>:В6</w:t>
      </w:r>
      <w:r w:rsidRPr="0037690F">
        <w:t xml:space="preserve"> – </w:t>
      </w:r>
      <w:r w:rsidR="00327F67">
        <w:t>вопросы опросника</w:t>
      </w:r>
      <w:r w:rsidRPr="003257B2">
        <w:t>,</w:t>
      </w:r>
      <w:r w:rsidR="00D25492">
        <w:t xml:space="preserve"> в ячейках</w:t>
      </w:r>
      <w:r>
        <w:t xml:space="preserve"> </w:t>
      </w:r>
      <w:r w:rsidR="00327F67">
        <w:rPr>
          <w:lang w:val="en-US"/>
        </w:rPr>
        <w:t>I</w:t>
      </w:r>
      <w:r w:rsidR="00327F67">
        <w:t>3:</w:t>
      </w:r>
      <w:r w:rsidR="00327F67">
        <w:rPr>
          <w:lang w:val="en-US"/>
        </w:rPr>
        <w:t>I</w:t>
      </w:r>
      <w:r w:rsidR="00327F67" w:rsidRPr="00327F67">
        <w:t>7</w:t>
      </w:r>
      <w:r w:rsidRPr="0037690F">
        <w:t xml:space="preserve"> –</w:t>
      </w:r>
      <w:r w:rsidR="00327F67">
        <w:t xml:space="preserve"> проверка правильности ответов и в </w:t>
      </w:r>
      <w:r w:rsidR="00327F67">
        <w:rPr>
          <w:lang w:val="en-US"/>
        </w:rPr>
        <w:t>B</w:t>
      </w:r>
      <w:r w:rsidR="00327F67" w:rsidRPr="00327F67">
        <w:t>7</w:t>
      </w:r>
      <w:r w:rsidR="00327F67">
        <w:t xml:space="preserve"> - итог</w:t>
      </w:r>
      <w:r w:rsidR="00DF2E9E">
        <w:t>.</w:t>
      </w:r>
      <w:r w:rsidRPr="003257B2">
        <w:t xml:space="preserve"> </w:t>
      </w:r>
    </w:p>
    <w:p w14:paraId="0B535EC7" w14:textId="77777777" w:rsidR="00D07CE9" w:rsidRDefault="00DF2E9E" w:rsidP="00D07CE9">
      <w:r>
        <w:t>Формулы</w:t>
      </w:r>
      <w:r w:rsidR="00327F67">
        <w:t xml:space="preserve"> для проверки</w:t>
      </w:r>
      <w:r w:rsidR="00D07CE9">
        <w:t>:</w:t>
      </w:r>
    </w:p>
    <w:p w14:paraId="1867B42A" w14:textId="77777777" w:rsidR="00D07CE9" w:rsidRPr="003472E3" w:rsidRDefault="00327F67" w:rsidP="00D07CE9">
      <w:r>
        <w:rPr>
          <w:lang w:val="en-US"/>
        </w:rPr>
        <w:t>I</w:t>
      </w:r>
      <w:r w:rsidRPr="003472E3">
        <w:t>3</w:t>
      </w:r>
      <w:r w:rsidR="00D07CE9" w:rsidRPr="003472E3">
        <w:t xml:space="preserve">) </w:t>
      </w:r>
      <w:r w:rsidRPr="003472E3">
        <w:rPr>
          <w:sz w:val="22"/>
        </w:rPr>
        <w:t>=</w:t>
      </w:r>
      <w:r w:rsidRPr="00327F67">
        <w:rPr>
          <w:sz w:val="22"/>
        </w:rPr>
        <w:t>ЕСЛИ</w:t>
      </w:r>
      <w:r w:rsidRPr="003472E3">
        <w:rPr>
          <w:sz w:val="22"/>
        </w:rPr>
        <w:t>(</w:t>
      </w:r>
      <w:r w:rsidRPr="00327F67">
        <w:rPr>
          <w:sz w:val="22"/>
          <w:lang w:val="en-US"/>
        </w:rPr>
        <w:t>A</w:t>
      </w:r>
      <w:r w:rsidRPr="003472E3">
        <w:rPr>
          <w:sz w:val="22"/>
        </w:rPr>
        <w:t>3=1;1;0);</w:t>
      </w:r>
    </w:p>
    <w:p w14:paraId="5D777EBF" w14:textId="77777777" w:rsidR="00D07CE9" w:rsidRPr="00327F67" w:rsidRDefault="00327F67" w:rsidP="00D07CE9">
      <w:pPr>
        <w:rPr>
          <w:sz w:val="22"/>
          <w:lang w:val="en-US"/>
        </w:rPr>
      </w:pPr>
      <w:r>
        <w:rPr>
          <w:lang w:val="en-US"/>
        </w:rPr>
        <w:t>I</w:t>
      </w:r>
      <w:r w:rsidRPr="00327F67">
        <w:rPr>
          <w:lang w:val="en-US"/>
        </w:rPr>
        <w:t>4</w:t>
      </w:r>
      <w:r w:rsidR="00D07CE9" w:rsidRPr="00327F67">
        <w:rPr>
          <w:lang w:val="en-US"/>
        </w:rPr>
        <w:t xml:space="preserve">) </w:t>
      </w:r>
      <w:r w:rsidRPr="00327F67">
        <w:rPr>
          <w:sz w:val="22"/>
          <w:lang w:val="en-US"/>
        </w:rPr>
        <w:t>=</w:t>
      </w:r>
      <w:r w:rsidRPr="00327F67">
        <w:rPr>
          <w:sz w:val="22"/>
        </w:rPr>
        <w:t>ЕСЛИ</w:t>
      </w:r>
      <w:r>
        <w:rPr>
          <w:sz w:val="22"/>
          <w:lang w:val="en-US"/>
        </w:rPr>
        <w:t>(A4</w:t>
      </w:r>
      <w:r w:rsidRPr="00327F67">
        <w:rPr>
          <w:sz w:val="22"/>
          <w:lang w:val="en-US"/>
        </w:rPr>
        <w:t>=1;1;0)</w:t>
      </w:r>
      <w:r>
        <w:rPr>
          <w:sz w:val="22"/>
          <w:lang w:val="en-US"/>
        </w:rPr>
        <w:t>;</w:t>
      </w:r>
    </w:p>
    <w:p w14:paraId="4C464BA0" w14:textId="77777777" w:rsidR="00D07CE9" w:rsidRPr="00327F67" w:rsidRDefault="00327F67" w:rsidP="00D07CE9">
      <w:pPr>
        <w:rPr>
          <w:sz w:val="22"/>
          <w:lang w:val="en-US"/>
        </w:rPr>
      </w:pPr>
      <w:r>
        <w:rPr>
          <w:lang w:val="en-US"/>
        </w:rPr>
        <w:t>I</w:t>
      </w:r>
      <w:r w:rsidRPr="00327F67">
        <w:rPr>
          <w:lang w:val="en-US"/>
        </w:rPr>
        <w:t>5</w:t>
      </w:r>
      <w:r w:rsidR="00D07CE9" w:rsidRPr="00327F67">
        <w:rPr>
          <w:lang w:val="en-US"/>
        </w:rPr>
        <w:t xml:space="preserve">) </w:t>
      </w:r>
      <w:r w:rsidRPr="00327F67">
        <w:rPr>
          <w:sz w:val="22"/>
          <w:lang w:val="en-US"/>
        </w:rPr>
        <w:t>=</w:t>
      </w:r>
      <w:r w:rsidRPr="00327F67">
        <w:rPr>
          <w:sz w:val="22"/>
        </w:rPr>
        <w:t>ЕСЛИ</w:t>
      </w:r>
      <w:r w:rsidRPr="00327F67">
        <w:rPr>
          <w:sz w:val="22"/>
          <w:lang w:val="en-US"/>
        </w:rPr>
        <w:t>(A</w:t>
      </w:r>
      <w:r>
        <w:rPr>
          <w:sz w:val="22"/>
          <w:lang w:val="en-US"/>
        </w:rPr>
        <w:t>5</w:t>
      </w:r>
      <w:r w:rsidRPr="00327F67">
        <w:rPr>
          <w:sz w:val="22"/>
          <w:lang w:val="en-US"/>
        </w:rPr>
        <w:t>=1;1;0)</w:t>
      </w:r>
      <w:r>
        <w:rPr>
          <w:sz w:val="22"/>
          <w:lang w:val="en-US"/>
        </w:rPr>
        <w:t>;</w:t>
      </w:r>
    </w:p>
    <w:p w14:paraId="3FD02060" w14:textId="77777777" w:rsidR="00D07CE9" w:rsidRPr="00327F67" w:rsidRDefault="00327F67" w:rsidP="00D07CE9">
      <w:pPr>
        <w:rPr>
          <w:sz w:val="22"/>
        </w:rPr>
      </w:pPr>
      <w:r>
        <w:rPr>
          <w:lang w:val="en-US"/>
        </w:rPr>
        <w:t>I</w:t>
      </w:r>
      <w:r w:rsidRPr="00327F67">
        <w:t>6</w:t>
      </w:r>
      <w:r w:rsidR="00D07CE9" w:rsidRPr="00327F67">
        <w:t xml:space="preserve">) </w:t>
      </w:r>
      <w:r w:rsidRPr="00327F67">
        <w:rPr>
          <w:sz w:val="22"/>
        </w:rPr>
        <w:t>=ЕСЛИ(</w:t>
      </w:r>
      <w:r>
        <w:rPr>
          <w:sz w:val="22"/>
          <w:lang w:val="en-US"/>
        </w:rPr>
        <w:t>A</w:t>
      </w:r>
      <w:r w:rsidRPr="00327F67">
        <w:rPr>
          <w:sz w:val="22"/>
        </w:rPr>
        <w:t>6=1;1;0);</w:t>
      </w:r>
    </w:p>
    <w:p w14:paraId="2E76E841" w14:textId="77777777" w:rsidR="00D07CE9" w:rsidRPr="00327F67" w:rsidRDefault="00327F67" w:rsidP="00D07CE9">
      <w:r>
        <w:rPr>
          <w:lang w:val="en-US"/>
        </w:rPr>
        <w:t>B</w:t>
      </w:r>
      <w:r w:rsidRPr="00327F67">
        <w:t>7</w:t>
      </w:r>
      <w:r w:rsidR="00D1264D" w:rsidRPr="007211BE">
        <w:t xml:space="preserve">) </w:t>
      </w:r>
      <w:r w:rsidRPr="00327F67">
        <w:rPr>
          <w:sz w:val="22"/>
        </w:rPr>
        <w:t>=</w:t>
      </w:r>
      <w:proofErr w:type="gramStart"/>
      <w:r w:rsidRPr="00327F67">
        <w:rPr>
          <w:sz w:val="22"/>
        </w:rPr>
        <w:t>ЕСЛИ(</w:t>
      </w:r>
      <w:proofErr w:type="gramEnd"/>
      <w:r w:rsidRPr="00327F67">
        <w:rPr>
          <w:sz w:val="22"/>
        </w:rPr>
        <w:t>A2=2;"Спасибо за внимание";СУММ(I3:I6)).</w:t>
      </w:r>
    </w:p>
    <w:p w14:paraId="22B8D63D" w14:textId="77777777" w:rsidR="00A84794" w:rsidRPr="00E56128" w:rsidRDefault="00A84794" w:rsidP="00D07CE9"/>
    <w:p w14:paraId="27FFA6B9" w14:textId="77777777" w:rsidR="00D07CE9" w:rsidRPr="007739E8" w:rsidRDefault="00D07CE9" w:rsidP="00D07CE9">
      <w:r>
        <w:t xml:space="preserve">На рис. 9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5ABC267" w14:textId="77777777" w:rsidR="00D07CE9" w:rsidRPr="007739E8" w:rsidRDefault="00D07CE9" w:rsidP="00D07CE9"/>
    <w:p w14:paraId="794DAFEC" w14:textId="77777777" w:rsidR="00D07CE9" w:rsidRPr="00E62BBE" w:rsidRDefault="00843EC2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26F51818" wp14:editId="23AA0C24">
            <wp:extent cx="5940425" cy="162623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2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2EE04" w14:textId="77777777" w:rsidR="00D07CE9" w:rsidRPr="00E62BBE" w:rsidRDefault="00D07CE9" w:rsidP="00D07CE9">
      <w:pPr>
        <w:jc w:val="center"/>
      </w:pPr>
    </w:p>
    <w:p w14:paraId="5251DDE7" w14:textId="77777777" w:rsidR="00D07CE9" w:rsidRPr="007739E8" w:rsidRDefault="00D07CE9" w:rsidP="00D07CE9">
      <w:pPr>
        <w:jc w:val="center"/>
      </w:pPr>
      <w:r>
        <w:t xml:space="preserve">Рис. 9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9BAC794" w14:textId="77777777" w:rsidR="00D07CE9" w:rsidRPr="007739E8" w:rsidRDefault="00D07CE9" w:rsidP="00D07CE9"/>
    <w:p w14:paraId="7D873860" w14:textId="77777777" w:rsidR="00D07CE9" w:rsidRPr="00955A36" w:rsidRDefault="00D07CE9" w:rsidP="00D07CE9">
      <w:r>
        <w:t xml:space="preserve">Далее в таблице 9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78AC33F" w14:textId="77777777" w:rsidR="00D07CE9" w:rsidRPr="00FF6D44" w:rsidRDefault="00D07CE9" w:rsidP="00D07CE9">
      <w:pPr>
        <w:jc w:val="right"/>
      </w:pPr>
      <w:r>
        <w:t>Таблица 9</w:t>
      </w:r>
    </w:p>
    <w:p w14:paraId="317111D8" w14:textId="77777777"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4230"/>
        <w:gridCol w:w="4466"/>
      </w:tblGrid>
      <w:tr w:rsidR="00276B47" w14:paraId="09505353" w14:textId="77777777" w:rsidTr="00FE7083">
        <w:tc>
          <w:tcPr>
            <w:tcW w:w="1101" w:type="dxa"/>
          </w:tcPr>
          <w:p w14:paraId="59C649A8" w14:textId="77777777"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2704A918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8D7C93E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76B47" w14:paraId="10ADED78" w14:textId="77777777" w:rsidTr="00FE7083">
        <w:tc>
          <w:tcPr>
            <w:tcW w:w="1101" w:type="dxa"/>
            <w:vAlign w:val="center"/>
          </w:tcPr>
          <w:p w14:paraId="69995E1B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3BBC3289" w14:textId="77777777" w:rsidR="00D07CE9" w:rsidRDefault="00327F67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A07620" wp14:editId="1FE09A8B">
                  <wp:extent cx="2585085" cy="1628775"/>
                  <wp:effectExtent l="0" t="0" r="5715" b="9525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5085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DEB8DDB" w14:textId="77777777" w:rsidR="00D07CE9" w:rsidRDefault="00327F6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6959613" wp14:editId="33AB06A2">
                  <wp:extent cx="2743200" cy="84010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882" cy="840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B47" w14:paraId="26FC5B5D" w14:textId="77777777" w:rsidTr="00FE7083">
        <w:tc>
          <w:tcPr>
            <w:tcW w:w="1101" w:type="dxa"/>
            <w:vAlign w:val="center"/>
          </w:tcPr>
          <w:p w14:paraId="7B7BBF13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55E3BBB" w14:textId="77777777" w:rsidR="00D07CE9" w:rsidRDefault="00327F67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32A4360" wp14:editId="4767A180">
                  <wp:extent cx="1647825" cy="685800"/>
                  <wp:effectExtent l="0" t="0" r="9525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1B264A48" w14:textId="77777777" w:rsidR="00D07CE9" w:rsidRDefault="00327F6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DAB8D5B" wp14:editId="695ABE70">
                  <wp:extent cx="2600325" cy="842010"/>
                  <wp:effectExtent l="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1150" cy="842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9C2E5" w14:textId="77777777" w:rsidR="00D07CE9" w:rsidRDefault="00D07CE9" w:rsidP="00D07CE9">
      <w:pPr>
        <w:jc w:val="center"/>
        <w:rPr>
          <w:lang w:val="en-US"/>
        </w:rPr>
      </w:pPr>
    </w:p>
    <w:p w14:paraId="3AC6A94D" w14:textId="77777777" w:rsidR="00D07CE9" w:rsidRPr="006E07F3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59CE34" w14:textId="77777777" w:rsidR="00D07CE9" w:rsidRPr="006E07F3" w:rsidRDefault="00D07CE9" w:rsidP="00D07CE9"/>
    <w:p w14:paraId="7A489BEB" w14:textId="77777777" w:rsidR="00D07CE9" w:rsidRPr="006E07F3" w:rsidRDefault="00D07CE9" w:rsidP="00D07CE9"/>
    <w:p w14:paraId="4E929077" w14:textId="77777777" w:rsidR="00D07CE9" w:rsidRPr="006E07F3" w:rsidRDefault="00D07CE9" w:rsidP="00D07CE9"/>
    <w:p w14:paraId="67BCF613" w14:textId="77777777" w:rsidR="00D07CE9" w:rsidRPr="006E07F3" w:rsidRDefault="00D07CE9" w:rsidP="00D07CE9"/>
    <w:p w14:paraId="573936BB" w14:textId="77777777" w:rsidR="00D07CE9" w:rsidRPr="006E07F3" w:rsidRDefault="00D07CE9" w:rsidP="00D07CE9"/>
    <w:p w14:paraId="48F57920" w14:textId="77777777" w:rsidR="00D07CE9" w:rsidRPr="006E07F3" w:rsidRDefault="00D07CE9" w:rsidP="00D07CE9"/>
    <w:p w14:paraId="0C34AEA0" w14:textId="77777777" w:rsidR="00D07CE9" w:rsidRPr="006E07F3" w:rsidRDefault="00D07CE9" w:rsidP="00D07CE9"/>
    <w:p w14:paraId="5C1BD61D" w14:textId="77777777" w:rsidR="00D07CE9" w:rsidRPr="006E07F3" w:rsidRDefault="00D07CE9" w:rsidP="00D07CE9"/>
    <w:p w14:paraId="32F1F3E6" w14:textId="77777777" w:rsidR="00D07CE9" w:rsidRPr="006E07F3" w:rsidRDefault="00D07CE9" w:rsidP="00D07CE9"/>
    <w:p w14:paraId="07267E79" w14:textId="77777777" w:rsidR="00D07CE9" w:rsidRPr="006E07F3" w:rsidRDefault="00D07CE9" w:rsidP="00D07CE9"/>
    <w:p w14:paraId="6ACE991C" w14:textId="77777777" w:rsidR="00D07CE9" w:rsidRPr="006E07F3" w:rsidRDefault="00D07CE9" w:rsidP="00D07CE9"/>
    <w:p w14:paraId="12D4A702" w14:textId="77777777" w:rsidR="00D07CE9" w:rsidRPr="006E07F3" w:rsidRDefault="00D07CE9" w:rsidP="003B5E7E"/>
    <w:p w14:paraId="0317B77F" w14:textId="77777777" w:rsidR="003B5E7E" w:rsidRPr="006E07F3" w:rsidRDefault="003B5E7E" w:rsidP="003B5E7E"/>
    <w:p w14:paraId="3FE7265A" w14:textId="77777777" w:rsidR="003B5E7E" w:rsidRPr="006E07F3" w:rsidRDefault="003B5E7E" w:rsidP="003B5E7E"/>
    <w:p w14:paraId="21B732C6" w14:textId="77777777" w:rsidR="006E07F3" w:rsidRPr="006E07F3" w:rsidRDefault="006E07F3" w:rsidP="006E07F3"/>
    <w:sectPr w:rsidR="006E07F3" w:rsidRPr="006E07F3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732176" w14:textId="77777777" w:rsidR="00546847" w:rsidRDefault="00546847" w:rsidP="006E07F3">
      <w:r>
        <w:separator/>
      </w:r>
    </w:p>
  </w:endnote>
  <w:endnote w:type="continuationSeparator" w:id="0">
    <w:p w14:paraId="1334A4D4" w14:textId="77777777" w:rsidR="00546847" w:rsidRDefault="00546847" w:rsidP="006E0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3603FB" w14:textId="77777777" w:rsidR="00546847" w:rsidRDefault="00546847" w:rsidP="006E07F3">
      <w:r>
        <w:separator/>
      </w:r>
    </w:p>
  </w:footnote>
  <w:footnote w:type="continuationSeparator" w:id="0">
    <w:p w14:paraId="14002CA2" w14:textId="77777777" w:rsidR="00546847" w:rsidRDefault="00546847" w:rsidP="006E07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2375655"/>
    <w:multiLevelType w:val="multilevel"/>
    <w:tmpl w:val="64D0E68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517CCF"/>
    <w:multiLevelType w:val="multilevel"/>
    <w:tmpl w:val="E21E3D90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2AC2"/>
    <w:rsid w:val="00036A6B"/>
    <w:rsid w:val="00040CCA"/>
    <w:rsid w:val="0004366A"/>
    <w:rsid w:val="00057DAA"/>
    <w:rsid w:val="00077DF3"/>
    <w:rsid w:val="000B3444"/>
    <w:rsid w:val="000D2EB6"/>
    <w:rsid w:val="001056DA"/>
    <w:rsid w:val="00124311"/>
    <w:rsid w:val="001370A2"/>
    <w:rsid w:val="001C42EB"/>
    <w:rsid w:val="001E2AC2"/>
    <w:rsid w:val="001E6833"/>
    <w:rsid w:val="001F1514"/>
    <w:rsid w:val="00200C16"/>
    <w:rsid w:val="00221B3F"/>
    <w:rsid w:val="0023772D"/>
    <w:rsid w:val="002619A8"/>
    <w:rsid w:val="00276B47"/>
    <w:rsid w:val="002B7F9E"/>
    <w:rsid w:val="00314808"/>
    <w:rsid w:val="003257B2"/>
    <w:rsid w:val="00326922"/>
    <w:rsid w:val="00327F67"/>
    <w:rsid w:val="00346C9E"/>
    <w:rsid w:val="003472E3"/>
    <w:rsid w:val="0037690F"/>
    <w:rsid w:val="00380A82"/>
    <w:rsid w:val="003B5E7E"/>
    <w:rsid w:val="003C1230"/>
    <w:rsid w:val="003D158B"/>
    <w:rsid w:val="003E3EBD"/>
    <w:rsid w:val="003E4D42"/>
    <w:rsid w:val="004079ED"/>
    <w:rsid w:val="004303C8"/>
    <w:rsid w:val="0047100D"/>
    <w:rsid w:val="00475A70"/>
    <w:rsid w:val="00484B4D"/>
    <w:rsid w:val="00485192"/>
    <w:rsid w:val="004B5CF2"/>
    <w:rsid w:val="00510AD5"/>
    <w:rsid w:val="00546847"/>
    <w:rsid w:val="00556E08"/>
    <w:rsid w:val="00596456"/>
    <w:rsid w:val="005A4258"/>
    <w:rsid w:val="005C4A95"/>
    <w:rsid w:val="005F2B9E"/>
    <w:rsid w:val="00600B3A"/>
    <w:rsid w:val="006A6322"/>
    <w:rsid w:val="006D23E9"/>
    <w:rsid w:val="006E07F3"/>
    <w:rsid w:val="007128FC"/>
    <w:rsid w:val="007211BE"/>
    <w:rsid w:val="0076574D"/>
    <w:rsid w:val="007739E8"/>
    <w:rsid w:val="007F3958"/>
    <w:rsid w:val="00827BF7"/>
    <w:rsid w:val="00827E2F"/>
    <w:rsid w:val="00843EC2"/>
    <w:rsid w:val="008906CB"/>
    <w:rsid w:val="008B6E51"/>
    <w:rsid w:val="008C14B9"/>
    <w:rsid w:val="008D1DC4"/>
    <w:rsid w:val="00910FB0"/>
    <w:rsid w:val="00935BBE"/>
    <w:rsid w:val="00955A36"/>
    <w:rsid w:val="009561F7"/>
    <w:rsid w:val="00963E2C"/>
    <w:rsid w:val="00971F49"/>
    <w:rsid w:val="00986A6E"/>
    <w:rsid w:val="00986B2A"/>
    <w:rsid w:val="009B12FA"/>
    <w:rsid w:val="009C2E00"/>
    <w:rsid w:val="00A114B8"/>
    <w:rsid w:val="00A34EBD"/>
    <w:rsid w:val="00A84794"/>
    <w:rsid w:val="00AB78DD"/>
    <w:rsid w:val="00AD4309"/>
    <w:rsid w:val="00AD6A55"/>
    <w:rsid w:val="00B10508"/>
    <w:rsid w:val="00B56C7B"/>
    <w:rsid w:val="00B92E64"/>
    <w:rsid w:val="00BB7BA2"/>
    <w:rsid w:val="00BC5A2C"/>
    <w:rsid w:val="00BE6E04"/>
    <w:rsid w:val="00BF5538"/>
    <w:rsid w:val="00C03F6C"/>
    <w:rsid w:val="00C41CF7"/>
    <w:rsid w:val="00C45DDD"/>
    <w:rsid w:val="00C51A7A"/>
    <w:rsid w:val="00C56F9D"/>
    <w:rsid w:val="00CF7C02"/>
    <w:rsid w:val="00D0290F"/>
    <w:rsid w:val="00D07CE9"/>
    <w:rsid w:val="00D1264D"/>
    <w:rsid w:val="00D25492"/>
    <w:rsid w:val="00D43835"/>
    <w:rsid w:val="00D446C2"/>
    <w:rsid w:val="00D819AA"/>
    <w:rsid w:val="00D82C13"/>
    <w:rsid w:val="00D906EB"/>
    <w:rsid w:val="00DB4247"/>
    <w:rsid w:val="00DB483A"/>
    <w:rsid w:val="00DB4976"/>
    <w:rsid w:val="00DF2E9E"/>
    <w:rsid w:val="00E04C0B"/>
    <w:rsid w:val="00E12D8E"/>
    <w:rsid w:val="00E4458D"/>
    <w:rsid w:val="00E56128"/>
    <w:rsid w:val="00E62BBE"/>
    <w:rsid w:val="00E71049"/>
    <w:rsid w:val="00E73EF9"/>
    <w:rsid w:val="00EA0233"/>
    <w:rsid w:val="00ED2968"/>
    <w:rsid w:val="00EF08FD"/>
    <w:rsid w:val="00F00EED"/>
    <w:rsid w:val="00F371E8"/>
    <w:rsid w:val="00F710F3"/>
    <w:rsid w:val="00F87A4B"/>
    <w:rsid w:val="00FA1A71"/>
    <w:rsid w:val="00FA5111"/>
    <w:rsid w:val="00FB2B27"/>
    <w:rsid w:val="00FE6675"/>
    <w:rsid w:val="00FE708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04BB63"/>
  <w15:docId w15:val="{88D2F3D3-7277-4A4B-8E53-6019B6DDC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7739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7739E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header"/>
    <w:basedOn w:val="a3"/>
    <w:link w:val="af2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4"/>
    <w:link w:val="af1"/>
    <w:uiPriority w:val="99"/>
    <w:rsid w:val="006E07F3"/>
    <w:rPr>
      <w:rFonts w:ascii="Times New Roman" w:hAnsi="Times New Roman"/>
      <w:sz w:val="28"/>
    </w:rPr>
  </w:style>
  <w:style w:type="paragraph" w:styleId="af3">
    <w:name w:val="footer"/>
    <w:basedOn w:val="a3"/>
    <w:link w:val="af4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4"/>
    <w:link w:val="af3"/>
    <w:uiPriority w:val="99"/>
    <w:rsid w:val="006E07F3"/>
    <w:rPr>
      <w:rFonts w:ascii="Times New Roman" w:hAnsi="Times New Roman"/>
      <w:sz w:val="28"/>
    </w:rPr>
  </w:style>
  <w:style w:type="paragraph" w:styleId="af5">
    <w:name w:val="TOC Heading"/>
    <w:basedOn w:val="10"/>
    <w:next w:val="a3"/>
    <w:uiPriority w:val="39"/>
    <w:unhideWhenUsed/>
    <w:qFormat/>
    <w:rsid w:val="00FB2B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character" w:styleId="af6">
    <w:name w:val="FollowedHyperlink"/>
    <w:basedOn w:val="a4"/>
    <w:uiPriority w:val="99"/>
    <w:semiHidden/>
    <w:unhideWhenUsed/>
    <w:rsid w:val="00FB2B2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3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5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3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3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0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0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3.bin"/><Relationship Id="rId39" Type="http://schemas.openxmlformats.org/officeDocument/2006/relationships/image" Target="media/image29.png"/><Relationship Id="rId21" Type="http://schemas.openxmlformats.org/officeDocument/2006/relationships/oleObject" Target="embeddings/oleObject2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39.wmf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emf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oleObject" Target="embeddings/oleObject6.bin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oleObject" Target="embeddings/oleObject4.bin"/><Relationship Id="rId57" Type="http://schemas.openxmlformats.org/officeDocument/2006/relationships/image" Target="media/image44.png"/><Relationship Id="rId61" Type="http://schemas.openxmlformats.org/officeDocument/2006/relationships/image" Target="media/image48.png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0.wmf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wmf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2.wmf"/><Relationship Id="rId41" Type="http://schemas.openxmlformats.org/officeDocument/2006/relationships/image" Target="media/image31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4C589F-76C3-4140-B93A-7C5D1D1C2C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6</TotalTime>
  <Pages>1</Pages>
  <Words>4646</Words>
  <Characters>26484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1</cp:revision>
  <dcterms:created xsi:type="dcterms:W3CDTF">2022-10-19T15:20:00Z</dcterms:created>
  <dcterms:modified xsi:type="dcterms:W3CDTF">2022-12-17T17:06:00Z</dcterms:modified>
</cp:coreProperties>
</file>